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754" r:id="rId1"/>
    <p:sldMasterId id="2147483811" r:id="rId2"/>
    <p:sldMasterId id="2147483824" r:id="rId3"/>
  </p:sldMasterIdLst>
  <p:notesMasterIdLst>
    <p:notesMasterId r:id="rId26"/>
  </p:notesMasterIdLst>
  <p:sldIdLst>
    <p:sldId id="391" r:id="rId4"/>
    <p:sldId id="392" r:id="rId5"/>
    <p:sldId id="394" r:id="rId6"/>
    <p:sldId id="419" r:id="rId7"/>
    <p:sldId id="420" r:id="rId8"/>
    <p:sldId id="421" r:id="rId9"/>
    <p:sldId id="399" r:id="rId10"/>
    <p:sldId id="422" r:id="rId11"/>
    <p:sldId id="403" r:id="rId12"/>
    <p:sldId id="404" r:id="rId13"/>
    <p:sldId id="405" r:id="rId14"/>
    <p:sldId id="406" r:id="rId15"/>
    <p:sldId id="407" r:id="rId16"/>
    <p:sldId id="408" r:id="rId17"/>
    <p:sldId id="409" r:id="rId18"/>
    <p:sldId id="411" r:id="rId19"/>
    <p:sldId id="418" r:id="rId20"/>
    <p:sldId id="386" r:id="rId21"/>
    <p:sldId id="390" r:id="rId22"/>
    <p:sldId id="414" r:id="rId23"/>
    <p:sldId id="415" r:id="rId24"/>
    <p:sldId id="416" r:id="rId25"/>
  </p:sldIdLst>
  <p:sldSz cx="14630400" cy="8229600"/>
  <p:notesSz cx="6858000" cy="9144000"/>
  <p:custDataLst>
    <p:tags r:id="rId27"/>
  </p:custDataLst>
  <p:defaultTextStyle>
    <a:defPPr>
      <a:defRPr lang="en-US"/>
    </a:defPPr>
    <a:lvl1pPr marL="0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2655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5316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7968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0629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3283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5941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68595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1257" algn="l" defTabSz="1305316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  <p15:guide id="3" orient="horz" pos="2592">
          <p15:clr>
            <a:srgbClr val="A4A3A4"/>
          </p15:clr>
        </p15:guide>
        <p15:guide id="4" pos="46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D6F7FE"/>
    <a:srgbClr val="FFE7FB"/>
    <a:srgbClr val="E7F9FD"/>
    <a:srgbClr val="FFFFCC"/>
    <a:srgbClr val="FFFFFF"/>
    <a:srgbClr val="F6EEF5"/>
    <a:srgbClr val="E7F7FF"/>
    <a:srgbClr val="3333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864" autoAdjust="0"/>
    <p:restoredTop sz="94139" autoAdjust="0"/>
  </p:normalViewPr>
  <p:slideViewPr>
    <p:cSldViewPr>
      <p:cViewPr varScale="1">
        <p:scale>
          <a:sx n="66" d="100"/>
          <a:sy n="66" d="100"/>
        </p:scale>
        <p:origin x="134" y="82"/>
      </p:cViewPr>
      <p:guideLst>
        <p:guide orient="horz" pos="4320"/>
        <p:guide pos="7680"/>
        <p:guide orient="horz" pos="2592"/>
        <p:guide pos="46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2655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5316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7968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0629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3283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5941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68595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1257" algn="l" defTabSz="1305316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8949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6510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1362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862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9939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2867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9874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545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67333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7643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1792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66469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341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4614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3999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6129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279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8831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2" y="1346836"/>
            <a:ext cx="10972800" cy="2865120"/>
          </a:xfrm>
          <a:prstGeom prst="rect">
            <a:avLst/>
          </a:prstGeom>
        </p:spPr>
        <p:txBody>
          <a:bodyPr lIns="54818" tIns="27409" rIns="54818" bIns="27409" anchor="b"/>
          <a:lstStyle>
            <a:lvl1pPr algn="ctr"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2" y="4322447"/>
            <a:ext cx="10972800" cy="1986914"/>
          </a:xfrm>
          <a:prstGeom prst="rect">
            <a:avLst/>
          </a:prstGeom>
        </p:spPr>
        <p:txBody>
          <a:bodyPr lIns="54818" tIns="27409" rIns="54818" bIns="27409"/>
          <a:lstStyle>
            <a:lvl1pPr marL="0" indent="0" algn="ctr">
              <a:buNone/>
              <a:defRPr sz="2900"/>
            </a:lvl1pPr>
            <a:lvl2pPr marL="548196" indent="0" algn="ctr">
              <a:buNone/>
              <a:defRPr sz="2400"/>
            </a:lvl2pPr>
            <a:lvl3pPr marL="1096397" indent="0" algn="ctr">
              <a:buNone/>
              <a:defRPr sz="2100"/>
            </a:lvl3pPr>
            <a:lvl4pPr marL="1644592" indent="0" algn="ctr">
              <a:buNone/>
              <a:defRPr sz="1900"/>
            </a:lvl4pPr>
            <a:lvl5pPr marL="2192790" indent="0" algn="ctr">
              <a:buNone/>
              <a:defRPr sz="1900"/>
            </a:lvl5pPr>
            <a:lvl6pPr marL="2740988" indent="0" algn="ctr">
              <a:buNone/>
              <a:defRPr sz="1900"/>
            </a:lvl6pPr>
            <a:lvl7pPr marL="3289188" indent="0" algn="ctr">
              <a:buNone/>
              <a:defRPr sz="1900"/>
            </a:lvl7pPr>
            <a:lvl8pPr marL="3837383" indent="0" algn="ctr">
              <a:buNone/>
              <a:defRPr sz="1900"/>
            </a:lvl8pPr>
            <a:lvl9pPr marL="4385579" indent="0" algn="ctr">
              <a:buNone/>
              <a:defRPr sz="1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  <a:prstGeom prst="rect">
            <a:avLst/>
          </a:prstGeom>
        </p:spPr>
        <p:txBody>
          <a:bodyPr vert="eaVert"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5" y="7627624"/>
            <a:ext cx="3413762" cy="438150"/>
          </a:xfrm>
          <a:prstGeom prst="rect">
            <a:avLst/>
          </a:prstGeom>
        </p:spPr>
        <p:txBody>
          <a:bodyPr lIns="54809" tIns="27406" rIns="54809" bIns="27406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30" y="7627624"/>
            <a:ext cx="4632962" cy="438150"/>
          </a:xfrm>
          <a:prstGeom prst="rect">
            <a:avLst/>
          </a:prstGeom>
        </p:spPr>
        <p:txBody>
          <a:bodyPr lIns="54809" tIns="27406" rIns="54809" bIns="2740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5" y="7627624"/>
            <a:ext cx="3413762" cy="438150"/>
          </a:xfrm>
          <a:prstGeom prst="rect">
            <a:avLst/>
          </a:prstGeom>
        </p:spPr>
        <p:txBody>
          <a:bodyPr lIns="54809" tIns="27406" rIns="54809" bIns="27406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2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2" y="7627624"/>
            <a:ext cx="46329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2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2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2" y="7627624"/>
            <a:ext cx="46329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0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31522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D15044BE-B3F3-4258-B55D-9238C2EBFDF1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998722" y="7627624"/>
            <a:ext cx="46329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485120" y="7627624"/>
            <a:ext cx="3413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7" y="1069175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31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7" y="2821772"/>
            <a:ext cx="6217920" cy="522160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7" y="2821772"/>
            <a:ext cx="6217920" cy="5221606"/>
          </a:xfrm>
          <a:prstGeom prst="rect">
            <a:avLst/>
          </a:prstGeom>
        </p:spPr>
        <p:txBody>
          <a:bodyPr lIns="54838" tIns="27418" rIns="54838" bIns="27418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297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38" tIns="27418" rIns="54838" bIns="27418" anchor="b"/>
          <a:lstStyle>
            <a:lvl1pPr marL="0" indent="0">
              <a:buNone/>
              <a:defRPr sz="2900" b="1"/>
            </a:lvl1pPr>
            <a:lvl2pPr marL="548387" indent="0">
              <a:buNone/>
              <a:defRPr sz="2400" b="1"/>
            </a:lvl2pPr>
            <a:lvl3pPr marL="1096777" indent="0">
              <a:buNone/>
              <a:defRPr sz="2100" b="1"/>
            </a:lvl3pPr>
            <a:lvl4pPr marL="1645163" indent="0">
              <a:buNone/>
              <a:defRPr sz="1900" b="1"/>
            </a:lvl4pPr>
            <a:lvl5pPr marL="2193550" indent="0">
              <a:buNone/>
              <a:defRPr sz="1900" b="1"/>
            </a:lvl5pPr>
            <a:lvl6pPr marL="2741937" indent="0">
              <a:buNone/>
              <a:defRPr sz="1900" b="1"/>
            </a:lvl6pPr>
            <a:lvl7pPr marL="3290328" indent="0">
              <a:buNone/>
              <a:defRPr sz="1900" b="1"/>
            </a:lvl7pPr>
            <a:lvl8pPr marL="3838715" indent="0">
              <a:buNone/>
              <a:defRPr sz="1900" b="1"/>
            </a:lvl8pPr>
            <a:lvl9pPr marL="438710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  <a:prstGeom prst="rect">
            <a:avLst/>
          </a:prstGeom>
        </p:spPr>
        <p:txBody>
          <a:bodyPr lIns="54838" tIns="27418" rIns="54838" bIns="27418" anchor="b"/>
          <a:lstStyle>
            <a:lvl1pPr marL="0" indent="0">
              <a:buNone/>
              <a:defRPr sz="2900" b="1"/>
            </a:lvl1pPr>
            <a:lvl2pPr marL="548387" indent="0">
              <a:buNone/>
              <a:defRPr sz="2400" b="1"/>
            </a:lvl2pPr>
            <a:lvl3pPr marL="1096777" indent="0">
              <a:buNone/>
              <a:defRPr sz="2100" b="1"/>
            </a:lvl3pPr>
            <a:lvl4pPr marL="1645163" indent="0">
              <a:buNone/>
              <a:defRPr sz="1900" b="1"/>
            </a:lvl4pPr>
            <a:lvl5pPr marL="2193550" indent="0">
              <a:buNone/>
              <a:defRPr sz="1900" b="1"/>
            </a:lvl5pPr>
            <a:lvl6pPr marL="2741937" indent="0">
              <a:buNone/>
              <a:defRPr sz="1900" b="1"/>
            </a:lvl6pPr>
            <a:lvl7pPr marL="3290328" indent="0">
              <a:buNone/>
              <a:defRPr sz="1900" b="1"/>
            </a:lvl7pPr>
            <a:lvl8pPr marL="3838715" indent="0">
              <a:buNone/>
              <a:defRPr sz="1900" b="1"/>
            </a:lvl8pPr>
            <a:lvl9pPr marL="438710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  <a:prstGeom prst="rect">
            <a:avLst/>
          </a:prstGeom>
        </p:spPr>
        <p:txBody>
          <a:bodyPr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3723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8638272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19" y="2051686"/>
            <a:ext cx="12618720" cy="3423284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19" y="5507356"/>
            <a:ext cx="12618720" cy="1800224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387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77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516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355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193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032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871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71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038681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728076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04263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0"/>
            <a:ext cx="4718685" cy="1920240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38" tIns="27418" rIns="54838" bIns="27418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0"/>
            <a:ext cx="4718685" cy="4573906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1900"/>
            </a:lvl1pPr>
            <a:lvl2pPr marL="548387" indent="0">
              <a:buNone/>
              <a:defRPr sz="1700"/>
            </a:lvl2pPr>
            <a:lvl3pPr marL="1096777" indent="0">
              <a:buNone/>
              <a:defRPr sz="1400"/>
            </a:lvl3pPr>
            <a:lvl4pPr marL="1645163" indent="0">
              <a:buNone/>
              <a:defRPr sz="1100"/>
            </a:lvl4pPr>
            <a:lvl5pPr marL="2193550" indent="0">
              <a:buNone/>
              <a:defRPr sz="1100"/>
            </a:lvl5pPr>
            <a:lvl6pPr marL="2741937" indent="0">
              <a:buNone/>
              <a:defRPr sz="1100"/>
            </a:lvl6pPr>
            <a:lvl7pPr marL="3290328" indent="0">
              <a:buNone/>
              <a:defRPr sz="1100"/>
            </a:lvl7pPr>
            <a:lvl8pPr marL="3838715" indent="0">
              <a:buNone/>
              <a:defRPr sz="1100"/>
            </a:lvl8pPr>
            <a:lvl9pPr marL="4387100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018012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0"/>
            <a:ext cx="4718685" cy="1920240"/>
          </a:xfrm>
          <a:prstGeom prst="rect">
            <a:avLst/>
          </a:prstGeom>
        </p:spPr>
        <p:txBody>
          <a:bodyPr lIns="54838" tIns="27418" rIns="54838" bIns="27418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3900"/>
            </a:lvl1pPr>
            <a:lvl2pPr marL="548387" indent="0">
              <a:buNone/>
              <a:defRPr sz="3400"/>
            </a:lvl2pPr>
            <a:lvl3pPr marL="1096777" indent="0">
              <a:buNone/>
              <a:defRPr sz="2900"/>
            </a:lvl3pPr>
            <a:lvl4pPr marL="1645163" indent="0">
              <a:buNone/>
              <a:defRPr sz="2400"/>
            </a:lvl4pPr>
            <a:lvl5pPr marL="2193550" indent="0">
              <a:buNone/>
              <a:defRPr sz="2400"/>
            </a:lvl5pPr>
            <a:lvl6pPr marL="2741937" indent="0">
              <a:buNone/>
              <a:defRPr sz="2400"/>
            </a:lvl6pPr>
            <a:lvl7pPr marL="3290328" indent="0">
              <a:buNone/>
              <a:defRPr sz="2400"/>
            </a:lvl7pPr>
            <a:lvl8pPr marL="3838715" indent="0">
              <a:buNone/>
              <a:defRPr sz="2400"/>
            </a:lvl8pPr>
            <a:lvl9pPr marL="438710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0"/>
            <a:ext cx="4718685" cy="4573906"/>
          </a:xfrm>
          <a:prstGeom prst="rect">
            <a:avLst/>
          </a:prstGeom>
        </p:spPr>
        <p:txBody>
          <a:bodyPr lIns="54838" tIns="27418" rIns="54838" bIns="27418"/>
          <a:lstStyle>
            <a:lvl1pPr marL="0" indent="0">
              <a:buNone/>
              <a:defRPr sz="1900"/>
            </a:lvl1pPr>
            <a:lvl2pPr marL="548387" indent="0">
              <a:buNone/>
              <a:defRPr sz="1700"/>
            </a:lvl2pPr>
            <a:lvl3pPr marL="1096777" indent="0">
              <a:buNone/>
              <a:defRPr sz="1400"/>
            </a:lvl3pPr>
            <a:lvl4pPr marL="1645163" indent="0">
              <a:buNone/>
              <a:defRPr sz="1100"/>
            </a:lvl4pPr>
            <a:lvl5pPr marL="2193550" indent="0">
              <a:buNone/>
              <a:defRPr sz="1100"/>
            </a:lvl5pPr>
            <a:lvl6pPr marL="2741937" indent="0">
              <a:buNone/>
              <a:defRPr sz="1100"/>
            </a:lvl6pPr>
            <a:lvl7pPr marL="3290328" indent="0">
              <a:buNone/>
              <a:defRPr sz="1100"/>
            </a:lvl7pPr>
            <a:lvl8pPr marL="3838715" indent="0">
              <a:buNone/>
              <a:defRPr sz="1100"/>
            </a:lvl8pPr>
            <a:lvl9pPr marL="4387100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941634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0714368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2" y="438150"/>
            <a:ext cx="3154680" cy="69742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2" y="438150"/>
            <a:ext cx="9281160" cy="6974206"/>
          </a:xfrm>
          <a:prstGeom prst="rect">
            <a:avLst/>
          </a:prstGeom>
        </p:spPr>
        <p:txBody>
          <a:bodyPr vert="eaVert" lIns="54838" tIns="27418" rIns="54838" bIns="27418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5766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38" tIns="27418" rIns="54838" bIns="27418"/>
          <a:lstStyle/>
          <a:p>
            <a:pPr defTabSz="1305766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5766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2616808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93151766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1745176"/>
      </p:ext>
    </p:extLst>
  </p:cSld>
  <p:clrMapOvr>
    <a:masterClrMapping/>
  </p:clrMapOvr>
  <p:transition spd="slow"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836" y="1069172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32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198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0636" y="2821772"/>
            <a:ext cx="6217920" cy="5221606"/>
          </a:xfrm>
          <a:prstGeom prst="rect">
            <a:avLst/>
          </a:prstGeom>
        </p:spPr>
        <p:txBody>
          <a:bodyPr lIns="54864" tIns="27432" rIns="54864" bIns="27432"/>
          <a:lstStyle>
            <a:lvl1pPr algn="l">
              <a:defRPr sz="2900">
                <a:latin typeface="Tomaho"/>
              </a:defRPr>
            </a:lvl1pPr>
            <a:lvl2pPr algn="l">
              <a:defRPr sz="2900">
                <a:latin typeface="Tomaho"/>
              </a:defRPr>
            </a:lvl2pPr>
            <a:lvl3pPr algn="l">
              <a:defRPr sz="2900">
                <a:latin typeface="Tomaho"/>
              </a:defRPr>
            </a:lvl3pPr>
            <a:lvl4pPr algn="l">
              <a:defRPr sz="2900">
                <a:latin typeface="Tomaho"/>
              </a:defRPr>
            </a:lvl4pPr>
            <a:lvl5pPr algn="l">
              <a:defRPr sz="29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5629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  <a:prstGeom prst="rect">
            <a:avLst/>
          </a:prstGeom>
        </p:spPr>
        <p:txBody>
          <a:bodyPr lIns="54864" tIns="27432" rIns="54864" bIns="27432" anchor="b"/>
          <a:lstStyle>
            <a:lvl1pPr marL="0" indent="0">
              <a:buNone/>
              <a:defRPr sz="290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200" b="1"/>
            </a:lvl3pPr>
            <a:lvl4pPr marL="1645920" indent="0">
              <a:buNone/>
              <a:defRPr sz="1900" b="1"/>
            </a:lvl4pPr>
            <a:lvl5pPr marL="2194560" indent="0">
              <a:buNone/>
              <a:defRPr sz="1900" b="1"/>
            </a:lvl5pPr>
            <a:lvl6pPr marL="2743200" indent="0">
              <a:buNone/>
              <a:defRPr sz="1900" b="1"/>
            </a:lvl6pPr>
            <a:lvl7pPr marL="3291840" indent="0">
              <a:buNone/>
              <a:defRPr sz="1900" b="1"/>
            </a:lvl7pPr>
            <a:lvl8pPr marL="3840480" indent="0">
              <a:buNone/>
              <a:defRPr sz="1900" b="1"/>
            </a:lvl8pPr>
            <a:lvl9pPr marL="4389120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  <a:prstGeom prst="rect">
            <a:avLst/>
          </a:prstGeom>
        </p:spPr>
        <p:txBody>
          <a:bodyPr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02479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19" y="2051686"/>
            <a:ext cx="12618720" cy="3423284"/>
          </a:xfrm>
          <a:prstGeom prst="rect">
            <a:avLst/>
          </a:prstGeom>
        </p:spPr>
        <p:txBody>
          <a:bodyPr lIns="54818" tIns="27409" rIns="54818" bIns="27409" anchor="b"/>
          <a:lstStyle>
            <a:lvl1pPr>
              <a:defRPr sz="71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19" y="5507356"/>
            <a:ext cx="12618720" cy="1800224"/>
          </a:xfrm>
          <a:prstGeom prst="rect">
            <a:avLst/>
          </a:prstGeom>
        </p:spPr>
        <p:txBody>
          <a:bodyPr lIns="54818" tIns="27409" rIns="54818" bIns="27409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19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639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644592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279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09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89188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3738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55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4630400" cy="7716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5467763"/>
      </p:ext>
    </p:extLst>
  </p:cSld>
  <p:clrMapOvr>
    <a:masterClrMapping/>
  </p:clrMapOvr>
  <p:transition spd="slow"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703961"/>
      </p:ext>
    </p:extLst>
  </p:cSld>
  <p:clrMapOvr>
    <a:masterClrMapping/>
  </p:clrMapOvr>
  <p:transition spd="slow"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819448"/>
      </p:ext>
    </p:extLst>
  </p:cSld>
  <p:clrMapOvr>
    <a:masterClrMapping/>
  </p:clrMapOvr>
  <p:transition spd="slow"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708398"/>
      </p:ext>
    </p:extLst>
  </p:cSld>
  <p:clrMapOvr>
    <a:masterClrMapping/>
  </p:clrMapOvr>
  <p:transition spd="slow"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>
              <a:defRPr sz="38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054121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  <a:prstGeom prst="rect">
            <a:avLst/>
          </a:prstGeom>
        </p:spPr>
        <p:txBody>
          <a:bodyPr lIns="54864" tIns="27432" rIns="54864" bIns="27432" anchor="b"/>
          <a:lstStyle>
            <a:lvl1pPr>
              <a:defRPr sz="3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3800"/>
            </a:lvl1pPr>
            <a:lvl2pPr marL="548640" indent="0">
              <a:buNone/>
              <a:defRPr sz="3400"/>
            </a:lvl2pPr>
            <a:lvl3pPr marL="1097280" indent="0">
              <a:buNone/>
              <a:defRPr sz="290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  <a:prstGeom prst="rect">
            <a:avLst/>
          </a:prstGeom>
        </p:spPr>
        <p:txBody>
          <a:bodyPr lIns="54864" tIns="27432" rIns="54864" bIns="27432"/>
          <a:lstStyle>
            <a:lvl1pPr marL="0" indent="0">
              <a:buNone/>
              <a:defRPr sz="1900"/>
            </a:lvl1pPr>
            <a:lvl2pPr marL="548640" indent="0">
              <a:buNone/>
              <a:defRPr sz="1700"/>
            </a:lvl2pPr>
            <a:lvl3pPr marL="1097280" indent="0">
              <a:buNone/>
              <a:defRPr sz="140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410133"/>
      </p:ext>
    </p:extLst>
  </p:cSld>
  <p:clrMapOvr>
    <a:masterClrMapping/>
  </p:clrMapOvr>
  <p:transition spd="slow">
    <p:fad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09390"/>
      </p:ext>
    </p:extLst>
  </p:cSld>
  <p:clrMapOvr>
    <a:masterClrMapping/>
  </p:clrMapOvr>
  <p:transition spd="slow">
    <p:fad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  <a:prstGeom prst="rect">
            <a:avLst/>
          </a:prstGeom>
        </p:spPr>
        <p:txBody>
          <a:bodyPr vert="eaVert" lIns="54864" tIns="27432" rIns="54864" bIns="27432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F9E5E443-43CC-47C0-B016-9A203293290C}" type="datetimeFigureOut">
              <a:rPr lang="en-US" smtClean="0">
                <a:solidFill>
                  <a:prstClr val="black"/>
                </a:solidFill>
              </a:rPr>
              <a:pPr defTabSz="1306367"/>
              <a:t>10/17/20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lIns="54864" tIns="27432" rIns="54864" bIns="27432"/>
          <a:lstStyle/>
          <a:p>
            <a:pPr defTabSz="1306367"/>
            <a:fld id="{24C77148-22BA-41E4-AAE6-AAE78D0077C6}" type="slidenum">
              <a:rPr lang="en-US" smtClean="0">
                <a:solidFill>
                  <a:prstClr val="black"/>
                </a:solidFill>
              </a:rPr>
              <a:pPr defTabSz="1306367"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7557516"/>
      </p:ext>
    </p:extLst>
  </p:cSld>
  <p:clrMapOvr>
    <a:masterClrMapping/>
  </p:clrMapOvr>
  <p:transition spd="slow">
    <p:fad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90010391"/>
      </p:ext>
    </p:extLst>
  </p:cSld>
  <p:clrMapOvr>
    <a:masterClrMapping/>
  </p:clrMapOvr>
  <p:transition spd="slow">
    <p:fad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5493668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  <a:prstGeom prst="rect">
            <a:avLst/>
          </a:prstGeom>
        </p:spPr>
        <p:txBody>
          <a:bodyPr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2" y="2190750"/>
            <a:ext cx="6217920" cy="5221606"/>
          </a:xfrm>
          <a:prstGeom prst="rect">
            <a:avLst/>
          </a:prstGeom>
        </p:spPr>
        <p:txBody>
          <a:bodyPr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  <a:prstGeom prst="rect">
            <a:avLst/>
          </a:prstGeom>
        </p:spPr>
        <p:txBody>
          <a:bodyPr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  <a:prstGeom prst="rect">
            <a:avLst/>
          </a:prstGeom>
        </p:spPr>
        <p:txBody>
          <a:bodyPr lIns="54818" tIns="27409" rIns="54818" bIns="27409" anchor="b"/>
          <a:lstStyle>
            <a:lvl1pPr marL="0" indent="0">
              <a:buNone/>
              <a:defRPr sz="2900" b="1"/>
            </a:lvl1pPr>
            <a:lvl2pPr marL="548196" indent="0">
              <a:buNone/>
              <a:defRPr sz="2400" b="1"/>
            </a:lvl2pPr>
            <a:lvl3pPr marL="1096397" indent="0">
              <a:buNone/>
              <a:defRPr sz="2100" b="1"/>
            </a:lvl3pPr>
            <a:lvl4pPr marL="1644592" indent="0">
              <a:buNone/>
              <a:defRPr sz="1900" b="1"/>
            </a:lvl4pPr>
            <a:lvl5pPr marL="2192790" indent="0">
              <a:buNone/>
              <a:defRPr sz="1900" b="1"/>
            </a:lvl5pPr>
            <a:lvl6pPr marL="2740988" indent="0">
              <a:buNone/>
              <a:defRPr sz="1900" b="1"/>
            </a:lvl6pPr>
            <a:lvl7pPr marL="3289188" indent="0">
              <a:buNone/>
              <a:defRPr sz="1900" b="1"/>
            </a:lvl7pPr>
            <a:lvl8pPr marL="3837383" indent="0">
              <a:buNone/>
              <a:defRPr sz="1900" b="1"/>
            </a:lvl8pPr>
            <a:lvl9pPr marL="4385579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  <a:prstGeom prst="rect">
            <a:avLst/>
          </a:prstGeom>
        </p:spPr>
        <p:txBody>
          <a:bodyPr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2" y="2017396"/>
            <a:ext cx="6219826" cy="988694"/>
          </a:xfrm>
          <a:prstGeom prst="rect">
            <a:avLst/>
          </a:prstGeom>
        </p:spPr>
        <p:txBody>
          <a:bodyPr lIns="54818" tIns="27409" rIns="54818" bIns="27409" anchor="b"/>
          <a:lstStyle>
            <a:lvl1pPr marL="0" indent="0">
              <a:buNone/>
              <a:defRPr sz="2900" b="1"/>
            </a:lvl1pPr>
            <a:lvl2pPr marL="548196" indent="0">
              <a:buNone/>
              <a:defRPr sz="2400" b="1"/>
            </a:lvl2pPr>
            <a:lvl3pPr marL="1096397" indent="0">
              <a:buNone/>
              <a:defRPr sz="2100" b="1"/>
            </a:lvl3pPr>
            <a:lvl4pPr marL="1644592" indent="0">
              <a:buNone/>
              <a:defRPr sz="1900" b="1"/>
            </a:lvl4pPr>
            <a:lvl5pPr marL="2192790" indent="0">
              <a:buNone/>
              <a:defRPr sz="1900" b="1"/>
            </a:lvl5pPr>
            <a:lvl6pPr marL="2740988" indent="0">
              <a:buNone/>
              <a:defRPr sz="1900" b="1"/>
            </a:lvl6pPr>
            <a:lvl7pPr marL="3289188" indent="0">
              <a:buNone/>
              <a:defRPr sz="1900" b="1"/>
            </a:lvl7pPr>
            <a:lvl8pPr marL="3837383" indent="0">
              <a:buNone/>
              <a:defRPr sz="1900" b="1"/>
            </a:lvl8pPr>
            <a:lvl9pPr marL="4385579" indent="0">
              <a:buNone/>
              <a:defRPr sz="19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2" y="3006090"/>
            <a:ext cx="6219826" cy="4421506"/>
          </a:xfrm>
          <a:prstGeom prst="rect">
            <a:avLst/>
          </a:prstGeom>
        </p:spPr>
        <p:txBody>
          <a:bodyPr lIns="54818" tIns="27409" rIns="54818" bIns="27409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lIns="54818" tIns="27409" rIns="54818" bIns="27409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1"/>
            <a:ext cx="4718685" cy="1920240"/>
          </a:xfrm>
          <a:prstGeom prst="rect">
            <a:avLst/>
          </a:prstGeom>
        </p:spPr>
        <p:txBody>
          <a:bodyPr lIns="54818" tIns="27409" rIns="54818" bIns="27409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18" tIns="27409" rIns="54818" bIns="27409"/>
          <a:lstStyle>
            <a:lvl1pPr>
              <a:defRPr sz="3900"/>
            </a:lvl1pPr>
            <a:lvl2pPr>
              <a:defRPr sz="3400"/>
            </a:lvl2pPr>
            <a:lvl3pPr>
              <a:defRPr sz="29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1"/>
            <a:ext cx="4718685" cy="4573906"/>
          </a:xfrm>
          <a:prstGeom prst="rect">
            <a:avLst/>
          </a:prstGeom>
        </p:spPr>
        <p:txBody>
          <a:bodyPr lIns="54818" tIns="27409" rIns="54818" bIns="27409"/>
          <a:lstStyle>
            <a:lvl1pPr marL="0" indent="0">
              <a:buNone/>
              <a:defRPr sz="1900"/>
            </a:lvl1pPr>
            <a:lvl2pPr marL="548196" indent="0">
              <a:buNone/>
              <a:defRPr sz="1700"/>
            </a:lvl2pPr>
            <a:lvl3pPr marL="1096397" indent="0">
              <a:buNone/>
              <a:defRPr sz="1400"/>
            </a:lvl3pPr>
            <a:lvl4pPr marL="1644592" indent="0">
              <a:buNone/>
              <a:defRPr sz="1100"/>
            </a:lvl4pPr>
            <a:lvl5pPr marL="2192790" indent="0">
              <a:buNone/>
              <a:defRPr sz="1100"/>
            </a:lvl5pPr>
            <a:lvl6pPr marL="2740988" indent="0">
              <a:buNone/>
              <a:defRPr sz="1100"/>
            </a:lvl6pPr>
            <a:lvl7pPr marL="3289188" indent="0">
              <a:buNone/>
              <a:defRPr sz="1100"/>
            </a:lvl7pPr>
            <a:lvl8pPr marL="3837383" indent="0">
              <a:buNone/>
              <a:defRPr sz="1100"/>
            </a:lvl8pPr>
            <a:lvl9pPr marL="4385579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50" y="548641"/>
            <a:ext cx="4718685" cy="1920240"/>
          </a:xfrm>
          <a:prstGeom prst="rect">
            <a:avLst/>
          </a:prstGeom>
        </p:spPr>
        <p:txBody>
          <a:bodyPr lIns="54818" tIns="27409" rIns="54818" bIns="27409" anchor="b"/>
          <a:lstStyle>
            <a:lvl1pPr>
              <a:defRPr sz="39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219827" y="1184914"/>
            <a:ext cx="7406640" cy="5848350"/>
          </a:xfrm>
          <a:prstGeom prst="rect">
            <a:avLst/>
          </a:prstGeom>
        </p:spPr>
        <p:txBody>
          <a:bodyPr lIns="54818" tIns="27409" rIns="54818" bIns="27409"/>
          <a:lstStyle>
            <a:lvl1pPr marL="0" indent="0">
              <a:buNone/>
              <a:defRPr sz="3900"/>
            </a:lvl1pPr>
            <a:lvl2pPr marL="548196" indent="0">
              <a:buNone/>
              <a:defRPr sz="3400"/>
            </a:lvl2pPr>
            <a:lvl3pPr marL="1096397" indent="0">
              <a:buNone/>
              <a:defRPr sz="2900"/>
            </a:lvl3pPr>
            <a:lvl4pPr marL="1644592" indent="0">
              <a:buNone/>
              <a:defRPr sz="2400"/>
            </a:lvl4pPr>
            <a:lvl5pPr marL="2192790" indent="0">
              <a:buNone/>
              <a:defRPr sz="2400"/>
            </a:lvl5pPr>
            <a:lvl6pPr marL="2740988" indent="0">
              <a:buNone/>
              <a:defRPr sz="2400"/>
            </a:lvl6pPr>
            <a:lvl7pPr marL="3289188" indent="0">
              <a:buNone/>
              <a:defRPr sz="2400"/>
            </a:lvl7pPr>
            <a:lvl8pPr marL="3837383" indent="0">
              <a:buNone/>
              <a:defRPr sz="2400"/>
            </a:lvl8pPr>
            <a:lvl9pPr marL="4385579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50" y="2468881"/>
            <a:ext cx="4718685" cy="4573906"/>
          </a:xfrm>
          <a:prstGeom prst="rect">
            <a:avLst/>
          </a:prstGeom>
        </p:spPr>
        <p:txBody>
          <a:bodyPr lIns="54818" tIns="27409" rIns="54818" bIns="27409"/>
          <a:lstStyle>
            <a:lvl1pPr marL="0" indent="0">
              <a:buNone/>
              <a:defRPr sz="1900"/>
            </a:lvl1pPr>
            <a:lvl2pPr marL="548196" indent="0">
              <a:buNone/>
              <a:defRPr sz="1700"/>
            </a:lvl2pPr>
            <a:lvl3pPr marL="1096397" indent="0">
              <a:buNone/>
              <a:defRPr sz="1400"/>
            </a:lvl3pPr>
            <a:lvl4pPr marL="1644592" indent="0">
              <a:buNone/>
              <a:defRPr sz="1100"/>
            </a:lvl4pPr>
            <a:lvl5pPr marL="2192790" indent="0">
              <a:buNone/>
              <a:defRPr sz="1100"/>
            </a:lvl5pPr>
            <a:lvl6pPr marL="2740988" indent="0">
              <a:buNone/>
              <a:defRPr sz="1100"/>
            </a:lvl6pPr>
            <a:lvl7pPr marL="3289188" indent="0">
              <a:buNone/>
              <a:defRPr sz="1100"/>
            </a:lvl7pPr>
            <a:lvl8pPr marL="3837383" indent="0">
              <a:buNone/>
              <a:defRPr sz="1100"/>
            </a:lvl8pPr>
            <a:lvl9pPr marL="4385579" indent="0">
              <a:buNone/>
              <a:defRPr sz="11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0584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F9E5E443-43CC-47C0-B016-9A203293290C}" type="datetimeFigureOut">
              <a:rPr lang="en-US" smtClean="0"/>
              <a:pPr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46320" y="7627624"/>
            <a:ext cx="493776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32720" y="7627624"/>
            <a:ext cx="3291840" cy="438150"/>
          </a:xfrm>
          <a:prstGeom prst="rect">
            <a:avLst/>
          </a:prstGeom>
        </p:spPr>
        <p:txBody>
          <a:bodyPr lIns="54818" tIns="27409" rIns="54818" bIns="27409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86522" y="639422"/>
            <a:ext cx="14543878" cy="759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09639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00" indent="-274100" algn="l" defTabSz="109639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294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493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8693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6890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5091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3283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1479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59681" indent="-274100" algn="l" defTabSz="109639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196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397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4592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2790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0988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89188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7383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5579" algn="l" defTabSz="109639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40800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ransition spd="slow">
    <p:fade/>
  </p:transition>
  <p:txStyles>
    <p:titleStyle>
      <a:lvl1pPr algn="l" defTabSz="1096777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193" indent="-274193" algn="l" defTabSz="1096777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580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0969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19358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467746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3016135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564520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4112907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661296" indent="-274193" algn="l" defTabSz="1096777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4838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109677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163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355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741937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290328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838715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387100" algn="l" defTabSz="1096777" rtl="0" eaLnBrk="1" latinLnBrk="0" hangingPunct="1"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4329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ransition spd="slow">
    <p:fade/>
  </p:transition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9.png"/><Relationship Id="rId5" Type="http://schemas.openxmlformats.org/officeDocument/2006/relationships/image" Target="../media/image190.png"/><Relationship Id="rId4" Type="http://schemas.openxmlformats.org/officeDocument/2006/relationships/image" Target="../media/image2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90.png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6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51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20.png"/><Relationship Id="rId5" Type="http://schemas.openxmlformats.org/officeDocument/2006/relationships/image" Target="../media/image510.png"/><Relationship Id="rId9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10" Type="http://schemas.openxmlformats.org/officeDocument/2006/relationships/image" Target="../media/image63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8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9.png"/><Relationship Id="rId7" Type="http://schemas.openxmlformats.org/officeDocument/2006/relationships/image" Target="../media/image75.png"/><Relationship Id="rId12" Type="http://schemas.openxmlformats.org/officeDocument/2006/relationships/image" Target="../media/image71.w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74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7.png"/><Relationship Id="rId14" Type="http://schemas.openxmlformats.org/officeDocument/2006/relationships/image" Target="../media/image8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8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84.png"/><Relationship Id="rId11" Type="http://schemas.openxmlformats.org/officeDocument/2006/relationships/image" Target="../media/image86.png"/><Relationship Id="rId5" Type="http://schemas.openxmlformats.org/officeDocument/2006/relationships/image" Target="../media/image83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82.png"/><Relationship Id="rId9" Type="http://schemas.openxmlformats.org/officeDocument/2006/relationships/image" Target="../media/image8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7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7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7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20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6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6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6.xml"/><Relationship Id="rId5" Type="http://schemas.openxmlformats.org/officeDocument/2006/relationships/image" Target="../media/image190.png"/><Relationship Id="rId4" Type="http://schemas.openxmlformats.org/officeDocument/2006/relationships/image" Target="../media/image2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5806440" y="1005840"/>
            <a:ext cx="8366760" cy="6708914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6367"/>
                <a:endParaRPr lang="en-US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 defTabSz="1306367"/>
                  <a:endParaRPr lang="en-US" sz="280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19384" y="3448230"/>
                  <a:ext cx="3970638" cy="97462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6367">
                    <a:spcBef>
                      <a:spcPct val="50000"/>
                    </a:spcBef>
                    <a:defRPr/>
                  </a:pPr>
                  <a:r>
                    <a:rPr lang="en-US" sz="3200" b="1" cap="all" dirty="0">
                      <a:ln w="0"/>
                      <a:solidFill>
                        <a:prstClr val="white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367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0"/>
              <a:ext cx="10807999" cy="1833212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367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1222787" y="4107703"/>
              <a:ext cx="12344400" cy="8915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 defTabSz="1306367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5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 defTabSz="1306367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6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 defTabSz="1306367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7.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defTabSz="1306367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8.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3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 defTabSz="1306367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3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I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51250" y="2428363"/>
              <a:ext cx="10286300" cy="16414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306367"/>
              <a:r>
                <a:rPr lang="vi-VN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  <a:r>
                <a:rPr lang="vi-VN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. </a:t>
              </a:r>
              <a:r>
                <a:rPr lang="en-US" sz="2900" b="1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 SỐ - ĐỒ THỊ VÀ ỨNG DỤNG</a:t>
              </a:r>
              <a:endParaRPr lang="vi-VN" sz="29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5028AE48-366D-498C-93F9-5A0342CE54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321" y="1092530"/>
            <a:ext cx="5532249" cy="690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69924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451402" y="1285909"/>
            <a:ext cx="13792199" cy="5560346"/>
            <a:chOff x="965199" y="3285299"/>
            <a:chExt cx="20134431" cy="9267240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9"/>
              <a:ext cx="5151451" cy="1410097"/>
              <a:chOff x="6977011" y="5107021"/>
              <a:chExt cx="5152047" cy="141026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528858" cy="1282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300356"/>
                <a:chOff x="6980995" y="5564221"/>
                <a:chExt cx="1371600" cy="130035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33575" y="5582026"/>
                  <a:ext cx="787310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" y="278179"/>
            <a:ext cx="498772" cy="769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399" tIns="45699" rIns="91399" bIns="45699" numCol="1" anchor="ctr" anchorCtr="0" compatLnSpc="1">
            <a:prstTxWarp prst="textNoShape">
              <a:avLst/>
            </a:prstTxWarp>
            <a:spAutoFit/>
          </a:bodyPr>
          <a:lstStyle/>
          <a:p>
            <a:pPr defTabSz="913980" fontAlgn="base">
              <a:spcBef>
                <a:spcPct val="0"/>
              </a:spcBef>
              <a:spcAft>
                <a:spcPct val="0"/>
              </a:spcAft>
            </a:pPr>
            <a:r>
              <a:rPr lang="en-US" sz="4400" dirty="0">
                <a:solidFill>
                  <a:srgbClr val="000000"/>
                </a:solidFill>
                <a:latin typeface="Arial" pitchFamily="34" charset="0"/>
                <a:ea typeface="Calibri" pitchFamily="34" charset="0"/>
                <a:cs typeface="Times New Roman" pitchFamily="18" charset="0"/>
              </a:rPr>
              <a:t>?</a:t>
            </a:r>
            <a:endParaRPr lang="en-US" sz="44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69512" y="1930116"/>
            <a:ext cx="14321689" cy="2923405"/>
            <a:chOff x="1214461" y="3405486"/>
            <a:chExt cx="21847940" cy="3468641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942298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654645" cy="987245"/>
              <a:chOff x="1311958" y="3405486"/>
              <a:chExt cx="4654645" cy="987245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22943" y="1969525"/>
                <a:ext cx="793396" cy="389392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563443" cy="91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6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65" name="Rectangle 64"/>
          <p:cNvSpPr/>
          <p:nvPr/>
        </p:nvSpPr>
        <p:spPr>
          <a:xfrm>
            <a:off x="1465160" y="3642901"/>
            <a:ext cx="6061740" cy="1028453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15270" y="4796208"/>
            <a:ext cx="14417067" cy="3425888"/>
            <a:chOff x="1023734" y="3588471"/>
            <a:chExt cx="12671295" cy="4139285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631779"/>
              <a:ext cx="12627498" cy="40959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42566" y="2878255"/>
              <a:ext cx="692908" cy="2204468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2078688" cy="801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7"/>
              <a:ext cx="662109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38979" y="3674829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69" name="Google Shape;1342;p25"/>
          <p:cNvGrpSpPr/>
          <p:nvPr/>
        </p:nvGrpSpPr>
        <p:grpSpPr>
          <a:xfrm>
            <a:off x="3936017" y="1443766"/>
            <a:ext cx="6602270" cy="907170"/>
            <a:chOff x="15300386" y="3881826"/>
            <a:chExt cx="26388616" cy="1178118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23556864" cy="1178118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5" y="4047774"/>
              <a:ext cx="25820397" cy="999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3392221" y="4768318"/>
                <a:ext cx="14515130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Do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ảng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xét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dấu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𝒉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</a:t>
                </a:r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221" y="4768318"/>
                <a:ext cx="14515130" cy="768031"/>
              </a:xfrm>
              <a:prstGeom prst="rect">
                <a:avLst/>
              </a:prstGeom>
              <a:blipFill>
                <a:blip r:embed="rId4"/>
                <a:stretch>
                  <a:fillRect l="-1679"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/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 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  <a:blipFill>
                <a:blip r:embed="rId5"/>
                <a:stretch>
                  <a:fillRect l="-1762" t="-4975" b="-111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57">
            <a:extLst>
              <a:ext uri="{FF2B5EF4-FFF2-40B4-BE49-F238E27FC236}">
                <a16:creationId xmlns:a16="http://schemas.microsoft.com/office/drawing/2014/main" id="{D2B2A29F-4775-74E1-5E54-A0EBBF309DC4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444724"/>
            <a:ext cx="7391400" cy="14698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83E5768-940D-0A92-789E-570D2A6AF238}"/>
                  </a:ext>
                </a:extLst>
              </p:cNvPr>
              <p:cNvSpPr/>
              <p:nvPr/>
            </p:nvSpPr>
            <p:spPr>
              <a:xfrm>
                <a:off x="259227" y="5940532"/>
                <a:ext cx="14336709" cy="22252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ập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begChr m:val=""/>
                        <m:endChr m:val="]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(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∞</m:t>
                        </m:r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𝟔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𝟑𝟗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∪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𝟔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𝟑𝟗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den>
                        </m:f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∞)</m:t>
                        </m:r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" name="Rectangle 2">
                <a:extLst>
                  <a:ext uri="{FF2B5EF4-FFF2-40B4-BE49-F238E27FC236}">
                    <a16:creationId xmlns:a16="http://schemas.microsoft.com/office/drawing/2014/main" id="{183E5768-940D-0A92-789E-570D2A6AF2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27" y="5940532"/>
                <a:ext cx="14336709" cy="2225289"/>
              </a:xfrm>
              <a:prstGeom prst="rect">
                <a:avLst/>
              </a:prstGeom>
              <a:blipFill>
                <a:blip r:embed="rId7"/>
                <a:stretch>
                  <a:fillRect l="-1744" t="-4918" b="-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86126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451402" y="1285909"/>
            <a:ext cx="13792199" cy="5560346"/>
            <a:chOff x="965199" y="3285299"/>
            <a:chExt cx="20134431" cy="9267240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9"/>
              <a:ext cx="5151451" cy="1410097"/>
              <a:chOff x="6977011" y="5107021"/>
              <a:chExt cx="5152047" cy="141026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528858" cy="1282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300356"/>
                <a:chOff x="6980995" y="5564221"/>
                <a:chExt cx="1371600" cy="130035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33575" y="5582026"/>
                  <a:ext cx="787310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69512" y="1930116"/>
            <a:ext cx="14321689" cy="2923405"/>
            <a:chOff x="1214461" y="3405486"/>
            <a:chExt cx="21847940" cy="3468641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942298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654645" cy="987245"/>
              <a:chOff x="1311958" y="3405486"/>
              <a:chExt cx="4654645" cy="987245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22943" y="1969525"/>
                <a:ext cx="793396" cy="389392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563443" cy="91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6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65" name="Rectangle 64"/>
          <p:cNvSpPr/>
          <p:nvPr/>
        </p:nvSpPr>
        <p:spPr>
          <a:xfrm>
            <a:off x="8085637" y="3744897"/>
            <a:ext cx="6061740" cy="1028453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1822" y="4689727"/>
            <a:ext cx="14417067" cy="3425888"/>
            <a:chOff x="1023734" y="3588471"/>
            <a:chExt cx="12671295" cy="4139285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631779"/>
              <a:ext cx="12627498" cy="40959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42566" y="2878255"/>
              <a:ext cx="692908" cy="2204468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2078688" cy="801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7"/>
              <a:ext cx="662109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38979" y="3674829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69" name="Google Shape;1342;p25"/>
          <p:cNvGrpSpPr/>
          <p:nvPr/>
        </p:nvGrpSpPr>
        <p:grpSpPr>
          <a:xfrm>
            <a:off x="3936017" y="1443766"/>
            <a:ext cx="6602270" cy="907170"/>
            <a:chOff x="15300386" y="3881826"/>
            <a:chExt cx="26388616" cy="1178118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23556864" cy="1178118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5" y="4047774"/>
              <a:ext cx="25820397" cy="999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169512" y="5489199"/>
                <a:ext cx="14515130" cy="2347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ên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𝒌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ừ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suy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ra B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𝐏𝐓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ập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105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2" y="5489199"/>
                <a:ext cx="14515130" cy="2347053"/>
              </a:xfrm>
              <a:prstGeom prst="rect">
                <a:avLst/>
              </a:prstGeom>
              <a:blipFill>
                <a:blip r:embed="rId4"/>
                <a:stretch>
                  <a:fillRect l="-1722" t="-4675" r="-714" b="-1168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/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 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  <a:blipFill>
                <a:blip r:embed="rId5"/>
                <a:stretch>
                  <a:fillRect l="-1762" t="-4975" b="-111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10763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451402" y="1285909"/>
            <a:ext cx="13792199" cy="5560346"/>
            <a:chOff x="965199" y="3285299"/>
            <a:chExt cx="20134431" cy="9267240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9"/>
              <a:ext cx="5151451" cy="1410097"/>
              <a:chOff x="6977011" y="5107021"/>
              <a:chExt cx="5152047" cy="141026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528858" cy="1282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300356"/>
                <a:chOff x="6980995" y="5564221"/>
                <a:chExt cx="1371600" cy="130035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33575" y="5582026"/>
                  <a:ext cx="787310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69512" y="1930116"/>
            <a:ext cx="14321689" cy="2923405"/>
            <a:chOff x="1214461" y="3405486"/>
            <a:chExt cx="21847940" cy="3468641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942298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654645" cy="987245"/>
              <a:chOff x="1311958" y="3405486"/>
              <a:chExt cx="4654645" cy="987245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22943" y="1969525"/>
                <a:ext cx="793396" cy="389392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563443" cy="91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7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4" name="Group 3"/>
          <p:cNvGrpSpPr/>
          <p:nvPr/>
        </p:nvGrpSpPr>
        <p:grpSpPr>
          <a:xfrm>
            <a:off x="121822" y="4689727"/>
            <a:ext cx="14417067" cy="3425888"/>
            <a:chOff x="1023734" y="3588471"/>
            <a:chExt cx="12671295" cy="4139285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631779"/>
              <a:ext cx="12627498" cy="40959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42566" y="2878255"/>
              <a:ext cx="692908" cy="2204468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2078688" cy="801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7"/>
              <a:ext cx="662109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38979" y="3674829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69" name="Google Shape;1342;p25"/>
          <p:cNvGrpSpPr/>
          <p:nvPr/>
        </p:nvGrpSpPr>
        <p:grpSpPr>
          <a:xfrm>
            <a:off x="3936017" y="1443766"/>
            <a:ext cx="6602270" cy="907170"/>
            <a:chOff x="15300386" y="3881826"/>
            <a:chExt cx="26388616" cy="1178118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23556864" cy="1178118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5" y="4047774"/>
              <a:ext cx="25820397" cy="999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169512" y="5489199"/>
                <a:ext cx="14515130" cy="16225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srgbClr val="FF0000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𝒎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𝟏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12" y="5489199"/>
                <a:ext cx="14515130" cy="1622560"/>
              </a:xfrm>
              <a:prstGeom prst="rect">
                <a:avLst/>
              </a:prstGeom>
              <a:blipFill>
                <a:blip r:embed="rId4"/>
                <a:stretch>
                  <a:fillRect l="-1722" t="-6742" b="-168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7">
                <a:extLst>
                  <a:ext uri="{FF2B5EF4-FFF2-40B4-BE49-F238E27FC236}">
                    <a16:creationId xmlns:a16="http://schemas.microsoft.com/office/drawing/2014/main" id="{EA9671E9-C128-9C54-6089-8E6C6D039C27}"/>
                  </a:ext>
                </a:extLst>
              </p:cNvPr>
              <p:cNvSpPr/>
              <p:nvPr/>
            </p:nvSpPr>
            <p:spPr>
              <a:xfrm>
                <a:off x="252945" y="2830961"/>
                <a:ext cx="13592299" cy="1606103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ì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am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/>
                  <a:cs typeface="Times New Roman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dương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Rectangle 57">
                <a:extLst>
                  <a:ext uri="{FF2B5EF4-FFF2-40B4-BE49-F238E27FC236}">
                    <a16:creationId xmlns:a16="http://schemas.microsoft.com/office/drawing/2014/main" id="{EA9671E9-C128-9C54-6089-8E6C6D039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45" y="2830961"/>
                <a:ext cx="13592299" cy="1606103"/>
              </a:xfrm>
              <a:prstGeom prst="rect">
                <a:avLst/>
              </a:prstGeom>
              <a:blipFill>
                <a:blip r:embed="rId5"/>
                <a:stretch>
                  <a:fillRect l="-1794" t="-7576" b="-174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680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451402" y="1285909"/>
            <a:ext cx="13792199" cy="5560346"/>
            <a:chOff x="965199" y="3285299"/>
            <a:chExt cx="20134431" cy="9267240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9"/>
              <a:ext cx="5151451" cy="1410097"/>
              <a:chOff x="6977011" y="5107021"/>
              <a:chExt cx="5152047" cy="141026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528858" cy="1282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300356"/>
                <a:chOff x="6980995" y="5564221"/>
                <a:chExt cx="1371600" cy="130035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33575" y="5582026"/>
                  <a:ext cx="787310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69512" y="1930116"/>
            <a:ext cx="14321689" cy="2923405"/>
            <a:chOff x="1214461" y="3405486"/>
            <a:chExt cx="21847940" cy="3468641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942298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654645" cy="987245"/>
              <a:chOff x="1311958" y="3405486"/>
              <a:chExt cx="4654645" cy="987245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22943" y="1969525"/>
                <a:ext cx="793396" cy="389392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563443" cy="91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7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4" name="Group 3"/>
          <p:cNvGrpSpPr/>
          <p:nvPr/>
        </p:nvGrpSpPr>
        <p:grpSpPr>
          <a:xfrm>
            <a:off x="121822" y="3776114"/>
            <a:ext cx="14417067" cy="4339501"/>
            <a:chOff x="1023734" y="3588471"/>
            <a:chExt cx="12671295" cy="4139285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631779"/>
              <a:ext cx="12627498" cy="40959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42566" y="2878255"/>
              <a:ext cx="692908" cy="2204468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2078688" cy="801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7"/>
              <a:ext cx="662109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38979" y="3674829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69" name="Google Shape;1342;p25"/>
          <p:cNvGrpSpPr/>
          <p:nvPr/>
        </p:nvGrpSpPr>
        <p:grpSpPr>
          <a:xfrm>
            <a:off x="3936017" y="1443766"/>
            <a:ext cx="6602270" cy="907170"/>
            <a:chOff x="15300386" y="3881826"/>
            <a:chExt cx="26388616" cy="1178118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23556864" cy="1178118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5" y="4047774"/>
              <a:ext cx="25820397" cy="999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3535851" y="3942602"/>
                <a:ext cx="9747740" cy="3266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(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ỏa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mãn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ề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ài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) </a:t>
                </a:r>
                <a:endParaRPr lang="en-US" sz="4400" b="1" i="1" dirty="0">
                  <a:solidFill>
                    <a:prstClr val="black"/>
                  </a:solidFill>
                  <a:latin typeface="Cambria Math"/>
                  <a:ea typeface="Calibri"/>
                  <a:cs typeface="Times New Roman"/>
                </a:endParaRP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𝒂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Chu Van An (Uni)"/>
                                </a:rPr>
                                <m:t>&gt;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Chu Van An (Uni)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𝜟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lt;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  <a:sym typeface="Wingdings" pitchFamily="2" charset="2"/>
                  </a:rPr>
                  <a:t>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Chu Van An (Uni)"/>
                                </a:rPr>
                                <m:t>&gt;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Chu Van An (Uni)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𝟔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𝒎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𝟏𝟏</m:t>
                              </m:r>
                              <m:r>
                                <a:rPr lang="en-US" sz="4400" b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&lt;</m:t>
                              </m:r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ea typeface="Calibri"/>
                    <a:cs typeface="Times New Roman"/>
                  </a:rPr>
                  <a:t>                       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e>
                    </m:ra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 </a:t>
                </a: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851" y="3942602"/>
                <a:ext cx="9747740" cy="3266535"/>
              </a:xfrm>
              <a:prstGeom prst="rect">
                <a:avLst/>
              </a:prstGeom>
              <a:blipFill>
                <a:blip r:embed="rId4"/>
                <a:stretch>
                  <a:fillRect t="-4478" r="-2376" b="-802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57">
                <a:extLst>
                  <a:ext uri="{FF2B5EF4-FFF2-40B4-BE49-F238E27FC236}">
                    <a16:creationId xmlns:a16="http://schemas.microsoft.com/office/drawing/2014/main" id="{EA9671E9-C128-9C54-6089-8E6C6D039C27}"/>
                  </a:ext>
                </a:extLst>
              </p:cNvPr>
              <p:cNvSpPr/>
              <p:nvPr/>
            </p:nvSpPr>
            <p:spPr>
              <a:xfrm>
                <a:off x="564536" y="3040906"/>
                <a:ext cx="13592299" cy="779017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dirty="0" smtClean="0">
                        <a:solidFill>
                          <a:prstClr val="black"/>
                        </a:solidFill>
                        <a:latin typeface="Times New Roman"/>
                        <a:ea typeface="Calibri"/>
                        <a:cs typeface="Times New Roman"/>
                      </a:rPr>
                      <m:t>b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prstClr val="black"/>
                        </a:solidFill>
                        <a:latin typeface="Times New Roman"/>
                        <a:ea typeface="Calibri"/>
                        <a:cs typeface="Times New Roman"/>
                      </a:rPr>
                      <m:t>ậ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prstClr val="black"/>
                        </a:solidFill>
                        <a:latin typeface="Times New Roman"/>
                        <a:ea typeface="Calibri"/>
                        <a:cs typeface="Times New Roman"/>
                      </a:rPr>
                      <m:t>c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prstClr val="black"/>
                        </a:solidFill>
                        <a:latin typeface="Times New Roman"/>
                        <a:ea typeface="Calibri"/>
                        <a:cs typeface="Times New Roman"/>
                      </a:rPr>
                      <m:t> </m:t>
                    </m:r>
                    <m:r>
                      <m:rPr>
                        <m:nor/>
                      </m:rPr>
                      <a:rPr lang="en-US" sz="4400" b="1" dirty="0" smtClean="0">
                        <a:solidFill>
                          <a:prstClr val="black"/>
                        </a:solidFill>
                        <a:latin typeface="Times New Roman"/>
                        <a:ea typeface="Calibri"/>
                        <a:cs typeface="Times New Roman"/>
                      </a:rPr>
                      <m:t>hai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dương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1" name="Rectangle 57">
                <a:extLst>
                  <a:ext uri="{FF2B5EF4-FFF2-40B4-BE49-F238E27FC236}">
                    <a16:creationId xmlns:a16="http://schemas.microsoft.com/office/drawing/2014/main" id="{EA9671E9-C128-9C54-6089-8E6C6D039C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36" y="3040906"/>
                <a:ext cx="13592299" cy="779017"/>
              </a:xfrm>
              <a:prstGeom prst="rect">
                <a:avLst/>
              </a:prstGeom>
              <a:blipFill>
                <a:blip r:embed="rId5"/>
                <a:stretch>
                  <a:fillRect t="-14844" b="-3671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C913349-37DE-1F49-4B64-8F987BAF69EC}"/>
                  </a:ext>
                </a:extLst>
              </p:cNvPr>
              <p:cNvSpPr txBox="1"/>
              <p:nvPr/>
            </p:nvSpPr>
            <p:spPr>
              <a:xfrm>
                <a:off x="346120" y="7185549"/>
                <a:ext cx="14675463" cy="8233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4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e>
                    </m:ra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𝟓</m:t>
                        </m:r>
                      </m:e>
                    </m:rad>
                  </m:oMath>
                </a14:m>
                <a:r>
                  <a:rPr lang="fr-FR" sz="4400" b="1" dirty="0">
                    <a:solidFill>
                      <a:srgbClr val="FF0000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ỏa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mãn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yêu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ầu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ài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oán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8C913349-37DE-1F49-4B64-8F987BAF69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20" y="7185549"/>
                <a:ext cx="14675463" cy="823367"/>
              </a:xfrm>
              <a:prstGeom prst="rect">
                <a:avLst/>
              </a:prstGeom>
              <a:blipFill>
                <a:blip r:embed="rId6"/>
                <a:stretch>
                  <a:fillRect l="-1703" t="-8889" b="-348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2928C11-5165-1EA4-923B-C248B0EA2EAF}"/>
                  </a:ext>
                </a:extLst>
              </p:cNvPr>
              <p:cNvSpPr txBox="1"/>
              <p:nvPr/>
            </p:nvSpPr>
            <p:spPr>
              <a:xfrm>
                <a:off x="3382058" y="2303278"/>
                <a:ext cx="11166150" cy="7672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ì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á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ị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am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để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hức</a:t>
                </a:r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F2928C11-5165-1EA4-923B-C248B0EA2E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2058" y="2303278"/>
                <a:ext cx="11166150" cy="767261"/>
              </a:xfrm>
              <a:prstGeom prst="rect">
                <a:avLst/>
              </a:prstGeom>
              <a:blipFill>
                <a:blip r:embed="rId7"/>
                <a:stretch>
                  <a:fillRect l="-2238" t="-16667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6282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167">
            <a:extLst>
              <a:ext uri="{FF2B5EF4-FFF2-40B4-BE49-F238E27FC236}">
                <a16:creationId xmlns:a16="http://schemas.microsoft.com/office/drawing/2014/main" id="{E16F7FB4-1248-9F23-A302-89038E7EE2F6}"/>
              </a:ext>
            </a:extLst>
          </p:cNvPr>
          <p:cNvGrpSpPr/>
          <p:nvPr/>
        </p:nvGrpSpPr>
        <p:grpSpPr>
          <a:xfrm>
            <a:off x="137240" y="1478654"/>
            <a:ext cx="2276181" cy="556261"/>
            <a:chOff x="4867276" y="9361488"/>
            <a:chExt cx="3794125" cy="927101"/>
          </a:xfrm>
        </p:grpSpPr>
        <p:sp>
          <p:nvSpPr>
            <p:cNvPr id="13" name="Freeform 59">
              <a:extLst>
                <a:ext uri="{FF2B5EF4-FFF2-40B4-BE49-F238E27FC236}">
                  <a16:creationId xmlns:a16="http://schemas.microsoft.com/office/drawing/2014/main" id="{77B873C9-1369-E760-2AF1-E5CC86ECBF80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15" name="Freeform 60">
              <a:extLst>
                <a:ext uri="{FF2B5EF4-FFF2-40B4-BE49-F238E27FC236}">
                  <a16:creationId xmlns:a16="http://schemas.microsoft.com/office/drawing/2014/main" id="{57565D4C-7771-E3F0-57A7-678B14AF9AB9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16" name="Freeform 61">
              <a:extLst>
                <a:ext uri="{FF2B5EF4-FFF2-40B4-BE49-F238E27FC236}">
                  <a16:creationId xmlns:a16="http://schemas.microsoft.com/office/drawing/2014/main" id="{81EC8ACF-4251-2E18-E0E9-B4595DDF074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18" name="Freeform 62">
              <a:extLst>
                <a:ext uri="{FF2B5EF4-FFF2-40B4-BE49-F238E27FC236}">
                  <a16:creationId xmlns:a16="http://schemas.microsoft.com/office/drawing/2014/main" id="{6B03C73F-3557-F7CD-AB6C-074E4395F57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19" name="Freeform 63">
              <a:extLst>
                <a:ext uri="{FF2B5EF4-FFF2-40B4-BE49-F238E27FC236}">
                  <a16:creationId xmlns:a16="http://schemas.microsoft.com/office/drawing/2014/main" id="{50F5704C-F62B-A2A5-B368-2434EB232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20" name="Freeform 64">
              <a:extLst>
                <a:ext uri="{FF2B5EF4-FFF2-40B4-BE49-F238E27FC236}">
                  <a16:creationId xmlns:a16="http://schemas.microsoft.com/office/drawing/2014/main" id="{9EDD67F0-759D-6EE9-0552-C346E83FE22F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21" name="Freeform 65">
              <a:extLst>
                <a:ext uri="{FF2B5EF4-FFF2-40B4-BE49-F238E27FC236}">
                  <a16:creationId xmlns:a16="http://schemas.microsoft.com/office/drawing/2014/main" id="{02CE8B15-1B9D-58D9-1F48-1F8D35F8EE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 dirty="0">
                <a:solidFill>
                  <a:prstClr val="black"/>
                </a:solidFill>
              </a:endParaRPr>
            </a:p>
          </p:txBody>
        </p:sp>
        <p:sp>
          <p:nvSpPr>
            <p:cNvPr id="22" name="Oval 66">
              <a:extLst>
                <a:ext uri="{FF2B5EF4-FFF2-40B4-BE49-F238E27FC236}">
                  <a16:creationId xmlns:a16="http://schemas.microsoft.com/office/drawing/2014/main" id="{92B4D466-9AA6-E3AD-4C95-4A1B01686B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  <p:sp>
          <p:nvSpPr>
            <p:cNvPr id="23" name="Freeform 67">
              <a:extLst>
                <a:ext uri="{FF2B5EF4-FFF2-40B4-BE49-F238E27FC236}">
                  <a16:creationId xmlns:a16="http://schemas.microsoft.com/office/drawing/2014/main" id="{9F5D03F9-AD30-0930-7B3A-8BB704D1605F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5211">
                <a:defRPr/>
              </a:pPr>
              <a:endParaRPr lang="en-US" sz="4400" kern="0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75">
                <a:extLst>
                  <a:ext uri="{FF2B5EF4-FFF2-40B4-BE49-F238E27FC236}">
                    <a16:creationId xmlns:a16="http://schemas.microsoft.com/office/drawing/2014/main" id="{47ECD6C1-9C07-30E3-083F-F78F17C1EED4}"/>
                  </a:ext>
                </a:extLst>
              </p:cNvPr>
              <p:cNvSpPr/>
              <p:nvPr/>
            </p:nvSpPr>
            <p:spPr>
              <a:xfrm>
                <a:off x="3328831" y="1730731"/>
                <a:ext cx="10930284" cy="747781"/>
              </a:xfrm>
              <a:prstGeom prst="rect">
                <a:avLst/>
              </a:prstGeom>
            </p:spPr>
            <p:txBody>
              <a:bodyPr wrap="square" lIns="54814" tIns="27406" rIns="54814" bIns="27406">
                <a:spAutoFit/>
              </a:bodyPr>
              <a:lstStyle/>
              <a:p>
                <a:pPr defTabSz="1305211"/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Rectangle 75">
                <a:extLst>
                  <a:ext uri="{FF2B5EF4-FFF2-40B4-BE49-F238E27FC236}">
                    <a16:creationId xmlns:a16="http://schemas.microsoft.com/office/drawing/2014/main" id="{47ECD6C1-9C07-30E3-083F-F78F17C1EE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28831" y="1730731"/>
                <a:ext cx="10930284" cy="747781"/>
              </a:xfrm>
              <a:prstGeom prst="rect">
                <a:avLst/>
              </a:prstGeom>
              <a:blipFill>
                <a:blip r:embed="rId4"/>
                <a:stretch>
                  <a:fillRect l="-2566" t="-18699" r="-1227" b="-390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116">
            <a:extLst>
              <a:ext uri="{FF2B5EF4-FFF2-40B4-BE49-F238E27FC236}">
                <a16:creationId xmlns:a16="http://schemas.microsoft.com/office/drawing/2014/main" id="{946CD35D-A919-5EE2-6A8A-F5DF383A8BC1}"/>
              </a:ext>
            </a:extLst>
          </p:cNvPr>
          <p:cNvGrpSpPr/>
          <p:nvPr/>
        </p:nvGrpSpPr>
        <p:grpSpPr>
          <a:xfrm>
            <a:off x="64736" y="5404590"/>
            <a:ext cx="6980408" cy="1757196"/>
            <a:chOff x="13058772" y="5108034"/>
            <a:chExt cx="12223291" cy="2928661"/>
          </a:xfrm>
        </p:grpSpPr>
        <p:sp>
          <p:nvSpPr>
            <p:cNvPr id="34" name="Rounded Rectangle 217088">
              <a:extLst>
                <a:ext uri="{FF2B5EF4-FFF2-40B4-BE49-F238E27FC236}">
                  <a16:creationId xmlns:a16="http://schemas.microsoft.com/office/drawing/2014/main" id="{8E4D0D14-39B0-6D4C-189E-36BF636E6073}"/>
                </a:ext>
              </a:extLst>
            </p:cNvPr>
            <p:cNvSpPr/>
            <p:nvPr/>
          </p:nvSpPr>
          <p:spPr>
            <a:xfrm>
              <a:off x="13058772" y="5108034"/>
              <a:ext cx="12223289" cy="2928659"/>
            </a:xfrm>
            <a:prstGeom prst="roundRect">
              <a:avLst>
                <a:gd name="adj" fmla="val 6384"/>
              </a:avLst>
            </a:prstGeom>
            <a:solidFill>
              <a:srgbClr val="F79646">
                <a:lumMod val="60000"/>
                <a:lumOff val="40000"/>
              </a:srgbClr>
            </a:solidFill>
            <a:ln w="25400" cap="flat" cmpd="sng" algn="ctr">
              <a:solidFill>
                <a:srgbClr val="4F81BD">
                  <a:lumMod val="60000"/>
                  <a:lumOff val="4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305211">
                <a:defRPr/>
              </a:pPr>
              <a:endParaRPr lang="en-US" sz="4400" kern="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118">
                  <a:extLst>
                    <a:ext uri="{FF2B5EF4-FFF2-40B4-BE49-F238E27FC236}">
                      <a16:creationId xmlns:a16="http://schemas.microsoft.com/office/drawing/2014/main" id="{29DD554A-7F59-3B23-D507-A2B3BC011079}"/>
                    </a:ext>
                  </a:extLst>
                </p:cNvPr>
                <p:cNvSpPr/>
                <p:nvPr/>
              </p:nvSpPr>
              <p:spPr>
                <a:xfrm>
                  <a:off x="13187324" y="5365556"/>
                  <a:ext cx="12094739" cy="26711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30521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 ker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 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kern="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5" name="Rectangle 118">
                  <a:extLst>
                    <a:ext uri="{FF2B5EF4-FFF2-40B4-BE49-F238E27FC236}">
                      <a16:creationId xmlns:a16="http://schemas.microsoft.com/office/drawing/2014/main" id="{29DD554A-7F59-3B23-D507-A2B3BC01107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187324" y="5365556"/>
                  <a:ext cx="12094739" cy="267113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4" name="Group 119">
            <a:extLst>
              <a:ext uri="{FF2B5EF4-FFF2-40B4-BE49-F238E27FC236}">
                <a16:creationId xmlns:a16="http://schemas.microsoft.com/office/drawing/2014/main" id="{2126DC13-E757-ECB2-7B43-7583712A4C58}"/>
              </a:ext>
            </a:extLst>
          </p:cNvPr>
          <p:cNvGrpSpPr/>
          <p:nvPr/>
        </p:nvGrpSpPr>
        <p:grpSpPr>
          <a:xfrm>
            <a:off x="7324652" y="3430993"/>
            <a:ext cx="7255896" cy="1757195"/>
            <a:chOff x="2274675" y="8073834"/>
            <a:chExt cx="12094737" cy="2928659"/>
          </a:xfrm>
        </p:grpSpPr>
        <p:sp>
          <p:nvSpPr>
            <p:cNvPr id="65" name="Rounded Rectangle 217088">
              <a:extLst>
                <a:ext uri="{FF2B5EF4-FFF2-40B4-BE49-F238E27FC236}">
                  <a16:creationId xmlns:a16="http://schemas.microsoft.com/office/drawing/2014/main" id="{B4BC3BA7-27AF-CCFF-AC99-D8CE74DAD4B2}"/>
                </a:ext>
              </a:extLst>
            </p:cNvPr>
            <p:cNvSpPr/>
            <p:nvPr/>
          </p:nvSpPr>
          <p:spPr>
            <a:xfrm>
              <a:off x="2363788" y="8148094"/>
              <a:ext cx="11916511" cy="2854399"/>
            </a:xfrm>
            <a:prstGeom prst="roundRect">
              <a:avLst>
                <a:gd name="adj" fmla="val 6384"/>
              </a:avLst>
            </a:prstGeom>
            <a:solidFill>
              <a:srgbClr val="F79646">
                <a:lumMod val="60000"/>
                <a:lumOff val="40000"/>
              </a:srgbClr>
            </a:solidFill>
            <a:ln w="25400" cap="flat" cmpd="sng" algn="ctr">
              <a:solidFill>
                <a:srgbClr val="4F81BD">
                  <a:lumMod val="60000"/>
                  <a:lumOff val="4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305211">
                <a:defRPr/>
              </a:pPr>
              <a:endParaRPr lang="en-US" sz="4400" kern="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ectangle 121">
                  <a:extLst>
                    <a:ext uri="{FF2B5EF4-FFF2-40B4-BE49-F238E27FC236}">
                      <a16:creationId xmlns:a16="http://schemas.microsoft.com/office/drawing/2014/main" id="{EB64D3A9-A4E8-AFB8-63C1-1362FE35BA21}"/>
                    </a:ext>
                  </a:extLst>
                </p:cNvPr>
                <p:cNvSpPr/>
                <p:nvPr/>
              </p:nvSpPr>
              <p:spPr>
                <a:xfrm>
                  <a:off x="2274675" y="8073834"/>
                  <a:ext cx="12094737" cy="26711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30521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 ker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 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kern="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66" name="Rectangle 121">
                  <a:extLst>
                    <a:ext uri="{FF2B5EF4-FFF2-40B4-BE49-F238E27FC236}">
                      <a16:creationId xmlns:a16="http://schemas.microsoft.com/office/drawing/2014/main" id="{EB64D3A9-A4E8-AFB8-63C1-1362FE35BA2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4675" y="8073834"/>
                  <a:ext cx="12094737" cy="267113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 122">
            <a:extLst>
              <a:ext uri="{FF2B5EF4-FFF2-40B4-BE49-F238E27FC236}">
                <a16:creationId xmlns:a16="http://schemas.microsoft.com/office/drawing/2014/main" id="{D59E64A0-72CA-424A-D560-0ADBECA10F52}"/>
              </a:ext>
            </a:extLst>
          </p:cNvPr>
          <p:cNvGrpSpPr/>
          <p:nvPr/>
        </p:nvGrpSpPr>
        <p:grpSpPr>
          <a:xfrm>
            <a:off x="7262662" y="6111253"/>
            <a:ext cx="7184794" cy="1774618"/>
            <a:chOff x="13058772" y="8211055"/>
            <a:chExt cx="12350308" cy="2957697"/>
          </a:xfrm>
        </p:grpSpPr>
        <p:sp>
          <p:nvSpPr>
            <p:cNvPr id="75" name="Rounded Rectangle 217088">
              <a:extLst>
                <a:ext uri="{FF2B5EF4-FFF2-40B4-BE49-F238E27FC236}">
                  <a16:creationId xmlns:a16="http://schemas.microsoft.com/office/drawing/2014/main" id="{6BD53990-0555-E994-00D4-FDEE38D1CB99}"/>
                </a:ext>
              </a:extLst>
            </p:cNvPr>
            <p:cNvSpPr/>
            <p:nvPr/>
          </p:nvSpPr>
          <p:spPr>
            <a:xfrm>
              <a:off x="13058772" y="8211055"/>
              <a:ext cx="12350308" cy="2957697"/>
            </a:xfrm>
            <a:prstGeom prst="roundRect">
              <a:avLst>
                <a:gd name="adj" fmla="val 6384"/>
              </a:avLst>
            </a:prstGeom>
            <a:solidFill>
              <a:srgbClr val="F79646">
                <a:lumMod val="60000"/>
                <a:lumOff val="40000"/>
              </a:srgbClr>
            </a:solidFill>
            <a:ln w="25400" cap="flat" cmpd="sng" algn="ctr">
              <a:solidFill>
                <a:srgbClr val="4F81BD">
                  <a:lumMod val="60000"/>
                  <a:lumOff val="4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305211">
                <a:defRPr/>
              </a:pPr>
              <a:endParaRPr lang="en-US" sz="4400" kern="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124">
                  <a:extLst>
                    <a:ext uri="{FF2B5EF4-FFF2-40B4-BE49-F238E27FC236}">
                      <a16:creationId xmlns:a16="http://schemas.microsoft.com/office/drawing/2014/main" id="{9C4DE98B-D7E2-46B1-EADA-75845AF39F5B}"/>
                    </a:ext>
                  </a:extLst>
                </p:cNvPr>
                <p:cNvSpPr/>
                <p:nvPr/>
              </p:nvSpPr>
              <p:spPr>
                <a:xfrm>
                  <a:off x="13314341" y="8497613"/>
                  <a:ext cx="12094739" cy="26711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30521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 ker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 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kern="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6" name="Rectangle 124">
                  <a:extLst>
                    <a:ext uri="{FF2B5EF4-FFF2-40B4-BE49-F238E27FC236}">
                      <a16:creationId xmlns:a16="http://schemas.microsoft.com/office/drawing/2014/main" id="{9C4DE98B-D7E2-46B1-EADA-75845AF39F5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314341" y="8497613"/>
                  <a:ext cx="12094739" cy="267113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8" name="Group 125">
            <a:extLst>
              <a:ext uri="{FF2B5EF4-FFF2-40B4-BE49-F238E27FC236}">
                <a16:creationId xmlns:a16="http://schemas.microsoft.com/office/drawing/2014/main" id="{DCFEA5FD-155E-8ECB-B718-3240F5EC1AF8}"/>
              </a:ext>
            </a:extLst>
          </p:cNvPr>
          <p:cNvGrpSpPr/>
          <p:nvPr/>
        </p:nvGrpSpPr>
        <p:grpSpPr>
          <a:xfrm>
            <a:off x="49852" y="2723472"/>
            <a:ext cx="7148974" cy="1677006"/>
            <a:chOff x="2363786" y="5045077"/>
            <a:chExt cx="12160118" cy="2795011"/>
          </a:xfrm>
        </p:grpSpPr>
        <p:sp>
          <p:nvSpPr>
            <p:cNvPr id="79" name="Rounded Rectangle 217088">
              <a:extLst>
                <a:ext uri="{FF2B5EF4-FFF2-40B4-BE49-F238E27FC236}">
                  <a16:creationId xmlns:a16="http://schemas.microsoft.com/office/drawing/2014/main" id="{58EFBC42-E221-C920-3A6E-7DD88E611897}"/>
                </a:ext>
              </a:extLst>
            </p:cNvPr>
            <p:cNvSpPr/>
            <p:nvPr/>
          </p:nvSpPr>
          <p:spPr>
            <a:xfrm>
              <a:off x="2363786" y="5045077"/>
              <a:ext cx="12160118" cy="2795011"/>
            </a:xfrm>
            <a:prstGeom prst="roundRect">
              <a:avLst>
                <a:gd name="adj" fmla="val 6384"/>
              </a:avLst>
            </a:prstGeom>
            <a:solidFill>
              <a:srgbClr val="F79646">
                <a:lumMod val="60000"/>
                <a:lumOff val="40000"/>
              </a:srgbClr>
            </a:solidFill>
            <a:ln w="25400" cap="flat" cmpd="sng" algn="ctr">
              <a:solidFill>
                <a:srgbClr val="4F81BD">
                  <a:lumMod val="60000"/>
                  <a:lumOff val="40000"/>
                </a:srgbClr>
              </a:solidFill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algn="ctr" defTabSz="1305211">
                <a:defRPr/>
              </a:pPr>
              <a:endParaRPr lang="en-US" sz="4400" kern="0">
                <a:solidFill>
                  <a:prstClr val="white"/>
                </a:solidFill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Rectangle 127">
                  <a:extLst>
                    <a:ext uri="{FF2B5EF4-FFF2-40B4-BE49-F238E27FC236}">
                      <a16:creationId xmlns:a16="http://schemas.microsoft.com/office/drawing/2014/main" id="{F633D581-06A7-910C-D521-6E3CA38811D0}"/>
                    </a:ext>
                  </a:extLst>
                </p:cNvPr>
                <p:cNvSpPr/>
                <p:nvPr/>
              </p:nvSpPr>
              <p:spPr>
                <a:xfrm>
                  <a:off x="2429166" y="5162237"/>
                  <a:ext cx="12094738" cy="267113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defTabSz="1305211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 ker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 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 ker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ker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kern="0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1" name="Rectangle 127">
                  <a:extLst>
                    <a:ext uri="{FF2B5EF4-FFF2-40B4-BE49-F238E27FC236}">
                      <a16:creationId xmlns:a16="http://schemas.microsoft.com/office/drawing/2014/main" id="{F633D581-06A7-910C-D521-6E3CA38811D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29166" y="5162237"/>
                  <a:ext cx="12094738" cy="267113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3316653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0" y="654111"/>
            <a:ext cx="13792199" cy="5560347"/>
            <a:chOff x="965199" y="3285298"/>
            <a:chExt cx="20134431" cy="9267241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8"/>
              <a:ext cx="4452642" cy="1228212"/>
              <a:chOff x="6977011" y="5107021"/>
              <a:chExt cx="4453157" cy="1228355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360028" y="5206732"/>
                <a:ext cx="3070140" cy="11286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38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178184"/>
                <a:chOff x="6980995" y="5564221"/>
                <a:chExt cx="1371600" cy="1178184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68390" y="5582026"/>
                  <a:ext cx="717679" cy="112864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3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54355" y="1391039"/>
            <a:ext cx="14321689" cy="2000831"/>
            <a:chOff x="1214461" y="3405486"/>
            <a:chExt cx="21847940" cy="2659424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519788"/>
              <a:ext cx="21847940" cy="2545122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135695" cy="940513"/>
              <a:chOff x="1311958" y="3405486"/>
              <a:chExt cx="3135695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863468" y="2729000"/>
                <a:ext cx="793396" cy="237497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3"/>
                <a:ext cx="2374975" cy="695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8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grpSp>
        <p:nvGrpSpPr>
          <p:cNvPr id="69" name="Google Shape;1342;p25"/>
          <p:cNvGrpSpPr/>
          <p:nvPr/>
        </p:nvGrpSpPr>
        <p:grpSpPr>
          <a:xfrm>
            <a:off x="4454143" y="692218"/>
            <a:ext cx="4613657" cy="649679"/>
            <a:chOff x="15300386" y="3881826"/>
            <a:chExt cx="18440328" cy="843722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18440328" cy="84372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9" y="3972449"/>
              <a:ext cx="17567545" cy="67943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algn="ctr" defTabSz="548297">
                <a:buClr>
                  <a:srgbClr val="000000"/>
                </a:buClr>
              </a:pPr>
              <a:r>
                <a:rPr lang="en-US" sz="28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28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/>
              <p:nvPr/>
            </p:nvSpPr>
            <p:spPr>
              <a:xfrm>
                <a:off x="306825" y="1534136"/>
                <a:ext cx="13954487" cy="189486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91367" tIns="45681" rIns="91367" bIns="45681">
                <a:spAutoFit/>
              </a:bodyPr>
              <a:lstStyle/>
              <a:p>
                <a:pPr algn="just">
                  <a:lnSpc>
                    <a:spcPct val="107000"/>
                  </a:lnSpc>
                  <a:spcAft>
                    <a:spcPts val="800"/>
                  </a:spcAft>
                  <a:tabLst>
                    <a:tab pos="3417988" algn="l"/>
                  </a:tabLst>
                </a:pP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          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ém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ứ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uố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ao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𝟑𝟐𝟎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</m:oMath>
                </a14:m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an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en-US" sz="2800" b="1" i="1">
                            <a:latin typeface="Cambria Math"/>
                            <a:ea typeface="Calibri"/>
                            <a:cs typeface="Times New Roman"/>
                          </a:rPr>
                          <m:t>𝒗</m:t>
                        </m:r>
                      </m:e>
                      <m:sub>
                        <m:r>
                          <a:rPr lang="en-US" sz="2800" b="1" i="1"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𝟐𝟎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  <m:r>
                      <a:rPr lang="en-US" sz="2800" b="1">
                        <a:latin typeface="Cambria Math"/>
                        <a:ea typeface="Calibri"/>
                        <a:cs typeface="Times New Roman"/>
                      </a:rPr>
                      <m:t>/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𝒔</m:t>
                    </m:r>
                  </m:oMath>
                </a14:m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í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ao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iêu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ây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ấ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𝟏𝟎𝟎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2800" b="1" i="1">
                        <a:latin typeface="Cambria Math"/>
                        <a:ea typeface="Calibri"/>
                        <a:cs typeface="Times New Roman"/>
                      </a:rPr>
                      <m:t>𝒎</m:t>
                    </m:r>
                  </m:oMath>
                </a14:m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iết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ằ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ức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n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í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áng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2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25" y="1534136"/>
                <a:ext cx="13954487" cy="1894864"/>
              </a:xfrm>
              <a:prstGeom prst="rect">
                <a:avLst/>
              </a:prstGeom>
              <a:blipFill>
                <a:blip r:embed="rId3"/>
                <a:stretch>
                  <a:fillRect l="-874" t="-4180" r="-917" b="-803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8B90CF76-77B1-5F5A-BE36-52E6EBBE3668}"/>
              </a:ext>
            </a:extLst>
          </p:cNvPr>
          <p:cNvGrpSpPr/>
          <p:nvPr/>
        </p:nvGrpSpPr>
        <p:grpSpPr>
          <a:xfrm>
            <a:off x="154356" y="3556008"/>
            <a:ext cx="14321688" cy="4510261"/>
            <a:chOff x="1067532" y="3605603"/>
            <a:chExt cx="12557980" cy="2997773"/>
          </a:xfrm>
        </p:grpSpPr>
        <p:sp>
          <p:nvSpPr>
            <p:cNvPr id="8" name="Rounded Rectangle 52">
              <a:extLst>
                <a:ext uri="{FF2B5EF4-FFF2-40B4-BE49-F238E27FC236}">
                  <a16:creationId xmlns:a16="http://schemas.microsoft.com/office/drawing/2014/main" id="{CF31E494-1B43-9632-1B80-AAA295EAE4BB}"/>
                </a:ext>
              </a:extLst>
            </p:cNvPr>
            <p:cNvSpPr/>
            <p:nvPr/>
          </p:nvSpPr>
          <p:spPr>
            <a:xfrm>
              <a:off x="1132599" y="3631779"/>
              <a:ext cx="12492913" cy="29715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 dirty="0">
                <a:solidFill>
                  <a:prstClr val="white"/>
                </a:solidFill>
              </a:endParaRPr>
            </a:p>
          </p:txBody>
        </p:sp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04B92C49-236F-AC76-A10D-1301636D21C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05941" y="3014877"/>
              <a:ext cx="366694" cy="1605007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309FB476-BEF2-91C9-C23A-2A8402CF07CE}"/>
                </a:ext>
              </a:extLst>
            </p:cNvPr>
            <p:cNvSpPr txBox="1"/>
            <p:nvPr/>
          </p:nvSpPr>
          <p:spPr>
            <a:xfrm>
              <a:off x="1726634" y="3605603"/>
              <a:ext cx="1335914" cy="395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 Diagonal Corner Rectangle 58">
              <a:extLst>
                <a:ext uri="{FF2B5EF4-FFF2-40B4-BE49-F238E27FC236}">
                  <a16:creationId xmlns:a16="http://schemas.microsoft.com/office/drawing/2014/main" id="{0CAA35F8-4872-3D7A-6E9D-0B3B6C3BD0EF}"/>
                </a:ext>
              </a:extLst>
            </p:cNvPr>
            <p:cNvSpPr/>
            <p:nvPr/>
          </p:nvSpPr>
          <p:spPr>
            <a:xfrm flipV="1">
              <a:off x="1067532" y="3634037"/>
              <a:ext cx="549399" cy="38066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13" name="Freeform 15">
              <a:extLst>
                <a:ext uri="{FF2B5EF4-FFF2-40B4-BE49-F238E27FC236}">
                  <a16:creationId xmlns:a16="http://schemas.microsoft.com/office/drawing/2014/main" id="{D10907DE-8723-751F-279D-D58EE6862AA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23497" y="3666700"/>
              <a:ext cx="280928" cy="325898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85733C3-36ED-0976-EB62-ADC0527AA585}"/>
                  </a:ext>
                </a:extLst>
              </p:cNvPr>
              <p:cNvSpPr/>
              <p:nvPr/>
            </p:nvSpPr>
            <p:spPr>
              <a:xfrm>
                <a:off x="418585" y="3675773"/>
                <a:ext cx="10612562" cy="4390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/>
                  <a:t>	         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cao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vật</a:t>
                </a:r>
                <a:r>
                  <a:rPr lang="en-US" b="1" dirty="0"/>
                  <a:t> so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mặt</a:t>
                </a:r>
                <a:r>
                  <a:rPr lang="en-US" b="1" dirty="0"/>
                  <a:t> </a:t>
                </a:r>
                <a:r>
                  <a:rPr lang="en-US" b="1" dirty="0" err="1"/>
                  <a:t>đất</a:t>
                </a:r>
                <a:r>
                  <a:rPr lang="en-US" b="1" dirty="0"/>
                  <a:t> </a:t>
                </a:r>
                <a:r>
                  <a:rPr lang="en-US" b="1" dirty="0" err="1"/>
                  <a:t>được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</a:t>
                </a:r>
                <a:r>
                  <a:rPr lang="en-US" b="1" dirty="0" err="1"/>
                  <a:t>bởi</a:t>
                </a:r>
                <a:r>
                  <a:rPr lang="en-US" b="1" dirty="0"/>
                  <a:t> </a:t>
                </a:r>
                <a:r>
                  <a:rPr lang="en-US" b="1" dirty="0" err="1"/>
                  <a:t>công</a:t>
                </a:r>
                <a:r>
                  <a:rPr lang="en-US" b="1" dirty="0"/>
                  <a:t> </a:t>
                </a:r>
                <a:r>
                  <a:rPr lang="en-US" b="1" dirty="0" err="1"/>
                  <a:t>thức</a:t>
                </a:r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𝒈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𝟐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  <a:p>
                <a:r>
                  <a:rPr lang="en-US" b="1" dirty="0" err="1"/>
                  <a:t>Vật</a:t>
                </a:r>
                <a:r>
                  <a:rPr lang="en-US" b="1" dirty="0"/>
                  <a:t> </a:t>
                </a:r>
                <a:r>
                  <a:rPr lang="en-US" b="1" dirty="0" err="1"/>
                  <a:t>cách</a:t>
                </a:r>
                <a:r>
                  <a:rPr lang="en-US" b="1" dirty="0"/>
                  <a:t> </a:t>
                </a:r>
                <a:r>
                  <a:rPr lang="en-US" b="1" dirty="0" err="1"/>
                  <a:t>mặt</a:t>
                </a:r>
                <a:r>
                  <a:rPr lang="en-US" b="1" dirty="0"/>
                  <a:t> </a:t>
                </a:r>
                <a:r>
                  <a:rPr lang="en-US" b="1" dirty="0" err="1"/>
                  <a:t>đất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quá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𝟏𝟎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𝒎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:r>
                  <a:rPr lang="en-US" b="1" dirty="0" err="1"/>
                  <a:t>và</a:t>
                </a:r>
                <a:r>
                  <a:rPr lang="en-US" b="1" dirty="0"/>
                  <a:t> </a:t>
                </a:r>
                <a:r>
                  <a:rPr lang="en-US" b="1" dirty="0" err="1"/>
                  <a:t>chỉ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en-US" b="1" dirty="0"/>
                  <a:t>, </a:t>
                </a:r>
                <a:r>
                  <a:rPr lang="en-US" b="1" dirty="0" err="1"/>
                  <a:t>tức</a:t>
                </a:r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endParaRPr lang="en-US" b="1" dirty="0"/>
              </a:p>
              <a:p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𝒕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𝟐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𝟐𝟎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f>
                                <m:f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𝟏𝟏𝟕𝟖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𝟗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𝟏𝟎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𝟏𝟏𝟕𝟖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𝟗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685733C3-36ED-0976-EB62-ADC0527AA5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85" y="3675773"/>
                <a:ext cx="10612562" cy="4390497"/>
              </a:xfrm>
              <a:prstGeom prst="rect">
                <a:avLst/>
              </a:prstGeom>
              <a:blipFill>
                <a:blip r:embed="rId4"/>
                <a:stretch>
                  <a:fillRect l="-1034" t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>
            <a:extLst>
              <a:ext uri="{FF2B5EF4-FFF2-40B4-BE49-F238E27FC236}">
                <a16:creationId xmlns:a16="http://schemas.microsoft.com/office/drawing/2014/main" id="{70FBD88B-70B2-9A9E-9809-38FF75B8C1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14616" y="3763152"/>
            <a:ext cx="3114472" cy="3449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" name="Straight Arrow Connector 4">
            <a:extLst>
              <a:ext uri="{FF2B5EF4-FFF2-40B4-BE49-F238E27FC236}">
                <a16:creationId xmlns:a16="http://schemas.microsoft.com/office/drawing/2014/main" id="{3ABCABA4-EA34-D8FF-289C-19B5D45CD646}"/>
              </a:ext>
            </a:extLst>
          </p:cNvPr>
          <p:cNvCxnSpPr/>
          <p:nvPr/>
        </p:nvCxnSpPr>
        <p:spPr>
          <a:xfrm>
            <a:off x="11961141" y="4396942"/>
            <a:ext cx="0" cy="1352412"/>
          </a:xfrm>
          <a:prstGeom prst="straightConnector1">
            <a:avLst/>
          </a:prstGeom>
          <a:ln w="50800"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26A36A-28A8-4C6E-FB04-38002D034D6F}"/>
                  </a:ext>
                </a:extLst>
              </p:cNvPr>
              <p:cNvSpPr txBox="1"/>
              <p:nvPr/>
            </p:nvSpPr>
            <p:spPr>
              <a:xfrm>
                <a:off x="7625841" y="7240007"/>
                <a:ext cx="7315200" cy="7612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30531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ới </a:t>
                </a:r>
                <a:r>
                  <a:rPr kumimoji="0" lang="en-US" sz="2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iều</a:t>
                </a:r>
                <a:r>
                  <a:rPr kumimoji="0" 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2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iện</a:t>
                </a:r>
                <a:r>
                  <a:rPr kumimoji="0" lang="en-US" sz="2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𝒕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≥</m:t>
                    </m:r>
                    <m:f>
                      <m:fPr>
                        <m:ctrlP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kumimoji="0" lang="en-US" sz="2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6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𝟏𝟕𝟖</m:t>
                            </m:r>
                          </m:e>
                        </m:rad>
                      </m:num>
                      <m:den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,</m:t>
                        </m:r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</m:t>
                        </m:r>
                      </m:den>
                    </m:f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≈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26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𝟓</m:t>
                    </m:r>
                    <m:d>
                      <m:dPr>
                        <m:ctrlP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26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</m:t>
                        </m:r>
                      </m:e>
                    </m:d>
                  </m:oMath>
                </a14:m>
                <a:endParaRPr kumimoji="0" lang="en-US" sz="2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D26A36A-28A8-4C6E-FB04-38002D034D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5841" y="7240007"/>
                <a:ext cx="7315200" cy="761299"/>
              </a:xfrm>
              <a:prstGeom prst="rect">
                <a:avLst/>
              </a:prstGeom>
              <a:blipFill>
                <a:blip r:embed="rId6"/>
                <a:stretch>
                  <a:fillRect l="-1500" b="-5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Brace 17">
            <a:extLst>
              <a:ext uri="{FF2B5EF4-FFF2-40B4-BE49-F238E27FC236}">
                <a16:creationId xmlns:a16="http://schemas.microsoft.com/office/drawing/2014/main" id="{83AE9944-CCB1-2ADC-B8D6-5D00F71952E5}"/>
              </a:ext>
            </a:extLst>
          </p:cNvPr>
          <p:cNvSpPr/>
          <p:nvPr/>
        </p:nvSpPr>
        <p:spPr>
          <a:xfrm>
            <a:off x="13106400" y="4396942"/>
            <a:ext cx="533385" cy="2596292"/>
          </a:xfrm>
          <a:prstGeom prst="rightBrace">
            <a:avLst/>
          </a:prstGeom>
          <a:ln w="3810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C791315-B9E6-7421-800C-5CE547DA53D1}"/>
              </a:ext>
            </a:extLst>
          </p:cNvPr>
          <p:cNvSpPr txBox="1"/>
          <p:nvPr/>
        </p:nvSpPr>
        <p:spPr>
          <a:xfrm>
            <a:off x="12717197" y="4803454"/>
            <a:ext cx="115120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320 m</a:t>
            </a:r>
          </a:p>
        </p:txBody>
      </p:sp>
    </p:spTree>
    <p:extLst>
      <p:ext uri="{BB962C8B-B14F-4D97-AF65-F5344CB8AC3E}">
        <p14:creationId xmlns:p14="http://schemas.microsoft.com/office/powerpoint/2010/main" val="2718060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 animBg="1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12867" y="522268"/>
            <a:ext cx="13779332" cy="5954729"/>
            <a:chOff x="983983" y="3267945"/>
            <a:chExt cx="20115647" cy="9284594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83983" y="3267945"/>
              <a:ext cx="3663950" cy="967840"/>
              <a:chOff x="6995798" y="5089674"/>
              <a:chExt cx="3664374" cy="967954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360026" y="5089674"/>
                <a:ext cx="2300146" cy="8158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28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95798" y="5231400"/>
                <a:ext cx="1383018" cy="826228"/>
                <a:chOff x="6999627" y="5688600"/>
                <a:chExt cx="1371600" cy="826228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321403" y="5366824"/>
                  <a:ext cx="728048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11999" y="5698929"/>
                  <a:ext cx="599303" cy="8158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2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25147" y="1053323"/>
            <a:ext cx="14321689" cy="2832878"/>
            <a:chOff x="1214461" y="3405486"/>
            <a:chExt cx="21847940" cy="3509549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529680"/>
              <a:ext cx="21847940" cy="338535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126551" cy="940513"/>
              <a:chOff x="1311958" y="3405486"/>
              <a:chExt cx="3126551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8106" y="2624364"/>
                <a:ext cx="574975" cy="2365830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2374975" cy="6481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9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/>
              <p:nvPr/>
            </p:nvSpPr>
            <p:spPr>
              <a:xfrm>
                <a:off x="117123" y="1164750"/>
                <a:ext cx="14290698" cy="259858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91367" tIns="45681" rIns="91367" bIns="45681">
                <a:spAutoFit/>
              </a:bodyPr>
              <a:lstStyle/>
              <a:p>
                <a:pPr lvl="0" algn="just" defTabSz="1096397">
                  <a:lnSpc>
                    <a:spcPct val="107000"/>
                  </a:lnSpc>
                </a:pP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31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𝐌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i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31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sz="3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oà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sz="3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ượ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23" y="1164750"/>
                <a:ext cx="14290698" cy="2598581"/>
              </a:xfrm>
              <a:prstGeom prst="rect">
                <a:avLst/>
              </a:prstGeom>
              <a:blipFill>
                <a:blip r:embed="rId3"/>
                <a:stretch>
                  <a:fillRect l="-1024" t="-3521" r="-1067" b="-6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7">
            <a:extLst>
              <a:ext uri="{FF2B5EF4-FFF2-40B4-BE49-F238E27FC236}">
                <a16:creationId xmlns:a16="http://schemas.microsoft.com/office/drawing/2014/main" id="{0CAB87EF-51BA-F5C2-2E4D-721930CAFB76}"/>
              </a:ext>
            </a:extLst>
          </p:cNvPr>
          <p:cNvGrpSpPr/>
          <p:nvPr/>
        </p:nvGrpSpPr>
        <p:grpSpPr>
          <a:xfrm>
            <a:off x="5257800" y="518928"/>
            <a:ext cx="4085802" cy="620370"/>
            <a:chOff x="739068" y="1515168"/>
            <a:chExt cx="8066737" cy="1116980"/>
          </a:xfrm>
          <a:solidFill>
            <a:srgbClr val="FFC000"/>
          </a:solidFill>
        </p:grpSpPr>
        <p:sp>
          <p:nvSpPr>
            <p:cNvPr id="8" name="Freeform 71">
              <a:extLst>
                <a:ext uri="{FF2B5EF4-FFF2-40B4-BE49-F238E27FC236}">
                  <a16:creationId xmlns:a16="http://schemas.microsoft.com/office/drawing/2014/main" id="{80C1A411-A748-33CD-8583-8EE2927D6B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86707" y="2059888"/>
              <a:ext cx="5619098" cy="50640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  <p:grpSp>
          <p:nvGrpSpPr>
            <p:cNvPr id="10" name="Group 30">
              <a:extLst>
                <a:ext uri="{FF2B5EF4-FFF2-40B4-BE49-F238E27FC236}">
                  <a16:creationId xmlns:a16="http://schemas.microsoft.com/office/drawing/2014/main" id="{6F6C1DCC-D279-D527-0F1D-2A71863D33EF}"/>
                </a:ext>
              </a:extLst>
            </p:cNvPr>
            <p:cNvGrpSpPr/>
            <p:nvPr/>
          </p:nvGrpSpPr>
          <p:grpSpPr>
            <a:xfrm>
              <a:off x="739068" y="1515168"/>
              <a:ext cx="6984191" cy="1116980"/>
              <a:chOff x="739068" y="1515168"/>
              <a:chExt cx="6984191" cy="1116980"/>
            </a:xfrm>
            <a:grpFill/>
          </p:grpSpPr>
          <p:sp>
            <p:nvSpPr>
              <p:cNvPr id="11" name="Freeform 71">
                <a:extLst>
                  <a:ext uri="{FF2B5EF4-FFF2-40B4-BE49-F238E27FC236}">
                    <a16:creationId xmlns:a16="http://schemas.microsoft.com/office/drawing/2014/main" id="{EE230E91-7E8B-2038-70AC-0FA0A8265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2" name="Oval 72">
                <a:extLst>
                  <a:ext uri="{FF2B5EF4-FFF2-40B4-BE49-F238E27FC236}">
                    <a16:creationId xmlns:a16="http://schemas.microsoft.com/office/drawing/2014/main" id="{0818ADE8-9D41-2BA6-83D7-EB1686D02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3" name="Freeform 73">
                <a:extLst>
                  <a:ext uri="{FF2B5EF4-FFF2-40B4-BE49-F238E27FC236}">
                    <a16:creationId xmlns:a16="http://schemas.microsoft.com/office/drawing/2014/main" id="{0F407562-9E32-91C1-4700-B7C4AB235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4" name="Freeform 74">
                <a:extLst>
                  <a:ext uri="{FF2B5EF4-FFF2-40B4-BE49-F238E27FC236}">
                    <a16:creationId xmlns:a16="http://schemas.microsoft.com/office/drawing/2014/main" id="{B81F4C39-368A-F1CE-7D54-0EFA372FA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5" name="Freeform 75">
                <a:extLst>
                  <a:ext uri="{FF2B5EF4-FFF2-40B4-BE49-F238E27FC236}">
                    <a16:creationId xmlns:a16="http://schemas.microsoft.com/office/drawing/2014/main" id="{BCFBB61B-3FBD-86B6-9E72-F400E26C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6" name="Freeform 76">
                <a:extLst>
                  <a:ext uri="{FF2B5EF4-FFF2-40B4-BE49-F238E27FC236}">
                    <a16:creationId xmlns:a16="http://schemas.microsoft.com/office/drawing/2014/main" id="{A2138B71-BCC9-BC73-C146-5C2E10A15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9C6AFF4A-DF25-C70D-73DC-83E689EF0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9" name="Freeform 78">
                <a:extLst>
                  <a:ext uri="{FF2B5EF4-FFF2-40B4-BE49-F238E27FC236}">
                    <a16:creationId xmlns:a16="http://schemas.microsoft.com/office/drawing/2014/main" id="{294CE9A1-111B-818E-FF36-11522D593E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0" name="Freeform 79">
                <a:extLst>
                  <a:ext uri="{FF2B5EF4-FFF2-40B4-BE49-F238E27FC236}">
                    <a16:creationId xmlns:a16="http://schemas.microsoft.com/office/drawing/2014/main" id="{8B50A1F3-A87F-639F-FD1E-597F683D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1" name="Freeform 80">
                <a:extLst>
                  <a:ext uri="{FF2B5EF4-FFF2-40B4-BE49-F238E27FC236}">
                    <a16:creationId xmlns:a16="http://schemas.microsoft.com/office/drawing/2014/main" id="{986C8C8C-CA90-8AD8-D1A3-C54B64418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2" name="Freeform 81">
                <a:extLst>
                  <a:ext uri="{FF2B5EF4-FFF2-40B4-BE49-F238E27FC236}">
                    <a16:creationId xmlns:a16="http://schemas.microsoft.com/office/drawing/2014/main" id="{191DE685-64AF-547F-BF62-98DE583CE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3" name="Freeform 82">
                <a:extLst>
                  <a:ext uri="{FF2B5EF4-FFF2-40B4-BE49-F238E27FC236}">
                    <a16:creationId xmlns:a16="http://schemas.microsoft.com/office/drawing/2014/main" id="{654BACEB-C522-C99B-53D7-556DB3FA2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4" name="TextBox 43">
                <a:extLst>
                  <a:ext uri="{FF2B5EF4-FFF2-40B4-BE49-F238E27FC236}">
                    <a16:creationId xmlns:a16="http://schemas.microsoft.com/office/drawing/2014/main" id="{F4E2DCD1-220F-3EFC-47BA-AAF1E2F15F8E}"/>
                  </a:ext>
                </a:extLst>
              </p:cNvPr>
              <p:cNvSpPr txBox="1"/>
              <p:nvPr/>
            </p:nvSpPr>
            <p:spPr>
              <a:xfrm>
                <a:off x="2104160" y="1884041"/>
                <a:ext cx="5619099" cy="748107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ẬN</a:t>
                </a:r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F8CE4CB-AE89-2ED2-C0A1-F90C87686A47}"/>
              </a:ext>
            </a:extLst>
          </p:cNvPr>
          <p:cNvGrpSpPr/>
          <p:nvPr/>
        </p:nvGrpSpPr>
        <p:grpSpPr>
          <a:xfrm>
            <a:off x="78022" y="3987476"/>
            <a:ext cx="14321688" cy="4034791"/>
            <a:chOff x="1067532" y="3605603"/>
            <a:chExt cx="12557980" cy="2681749"/>
          </a:xfrm>
        </p:grpSpPr>
        <p:sp>
          <p:nvSpPr>
            <p:cNvPr id="34" name="Rounded Rectangle 52">
              <a:extLst>
                <a:ext uri="{FF2B5EF4-FFF2-40B4-BE49-F238E27FC236}">
                  <a16:creationId xmlns:a16="http://schemas.microsoft.com/office/drawing/2014/main" id="{998E3948-B514-BA09-D396-AE966EABA7D3}"/>
                </a:ext>
              </a:extLst>
            </p:cNvPr>
            <p:cNvSpPr/>
            <p:nvPr/>
          </p:nvSpPr>
          <p:spPr>
            <a:xfrm>
              <a:off x="1132599" y="3631779"/>
              <a:ext cx="12492913" cy="26555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 dirty="0">
                <a:solidFill>
                  <a:prstClr val="white"/>
                </a:solidFill>
              </a:endParaRPr>
            </a:p>
          </p:txBody>
        </p:sp>
        <p:sp>
          <p:nvSpPr>
            <p:cNvPr id="35" name="Freeform 20">
              <a:extLst>
                <a:ext uri="{FF2B5EF4-FFF2-40B4-BE49-F238E27FC236}">
                  <a16:creationId xmlns:a16="http://schemas.microsoft.com/office/drawing/2014/main" id="{1B75FF41-40B6-B07C-1971-AE284FC1C4E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05941" y="3014877"/>
              <a:ext cx="366694" cy="1605007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57EC9D7-3A59-6B7C-D423-347CDA3D7769}"/>
                </a:ext>
              </a:extLst>
            </p:cNvPr>
            <p:cNvSpPr txBox="1"/>
            <p:nvPr/>
          </p:nvSpPr>
          <p:spPr>
            <a:xfrm>
              <a:off x="1726634" y="3605603"/>
              <a:ext cx="1335914" cy="395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 Diagonal Corner Rectangle 58">
              <a:extLst>
                <a:ext uri="{FF2B5EF4-FFF2-40B4-BE49-F238E27FC236}">
                  <a16:creationId xmlns:a16="http://schemas.microsoft.com/office/drawing/2014/main" id="{6349622D-A8AF-EB3A-9AF9-49370E00EBB4}"/>
                </a:ext>
              </a:extLst>
            </p:cNvPr>
            <p:cNvSpPr/>
            <p:nvPr/>
          </p:nvSpPr>
          <p:spPr>
            <a:xfrm flipV="1">
              <a:off x="1067532" y="3634037"/>
              <a:ext cx="549399" cy="38066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66" name="Freeform 15">
              <a:extLst>
                <a:ext uri="{FF2B5EF4-FFF2-40B4-BE49-F238E27FC236}">
                  <a16:creationId xmlns:a16="http://schemas.microsoft.com/office/drawing/2014/main" id="{27AE6C4F-462F-7D8C-2986-71D1CF3D7C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23497" y="3666700"/>
              <a:ext cx="280928" cy="325898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</p:grpSp>
      <p:pic>
        <p:nvPicPr>
          <p:cNvPr id="75" name="Picture 2">
            <a:extLst>
              <a:ext uri="{FF2B5EF4-FFF2-40B4-BE49-F238E27FC236}">
                <a16:creationId xmlns:a16="http://schemas.microsoft.com/office/drawing/2014/main" id="{11AAC88C-44B2-B64B-E84D-82954AEC9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1800" y="4038600"/>
            <a:ext cx="3624319" cy="3995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582C0808-01DD-5247-4284-A2D3049C25E3}"/>
                  </a:ext>
                </a:extLst>
              </p:cNvPr>
              <p:cNvSpPr/>
              <p:nvPr/>
            </p:nvSpPr>
            <p:spPr>
              <a:xfrm>
                <a:off x="160295" y="3989916"/>
                <a:ext cx="10606096" cy="24800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9639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 panose="02040503050406030204" pitchFamily="18" charset="0"/>
                      </a:rPr>
                      <m:t>𝑴𝑩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fr-FR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fr-FR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09639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𝑶</m:t>
                            </m:r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𝑨𝑩</m:t>
                            </m:r>
                          </m:e>
                        </m:d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𝝅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𝑨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𝑩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𝑨𝑴</m:t>
                            </m:r>
                          </m:e>
                        </m:d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𝝅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𝑴𝑩</m:t>
                            </m:r>
                          </m:e>
                        </m:d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𝝅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−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</m:d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𝑶</m:t>
                            </m:r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𝑨𝑩</m:t>
                            </m:r>
                          </m:e>
                        </m:d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𝟏</m:t>
                                </m:r>
                              </m:sub>
                            </m:sSub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𝑨𝑴</m:t>
                            </m:r>
                          </m:e>
                        </m:d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d>
                          <m:d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𝑶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en-US" sz="2800" b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;</m:t>
                            </m:r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𝑴𝑩</m:t>
                            </m:r>
                          </m:e>
                        </m:d>
                      </m:sub>
                    </m:sSub>
                  </m:oMath>
                </a14:m>
                <a:endParaRPr lang="en-US" sz="28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/>
                  <a:cs typeface="Times New Roman"/>
                </a:endParaRPr>
              </a:p>
              <a:p>
                <a:pPr lvl="0" indent="360045" defTabSz="1096397">
                  <a:lnSpc>
                    <a:spcPct val="107000"/>
                  </a:lnSpc>
                </a:pPr>
                <a:r>
                  <a:rPr lang="en-US" sz="2800" b="1" dirty="0">
                    <a:solidFill>
                      <a:prstClr val="black"/>
                    </a:solidFill>
                    <a:ea typeface="Calibri"/>
                    <a:cs typeface="Times New Roman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𝝅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𝑨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𝑩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𝟒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−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</m:e>
                            </m:d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𝝅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</m:den>
                    </m:f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𝟖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endParaRPr lang="en-US" sz="2800" b="1" dirty="0">
                  <a:solidFill>
                    <a:prstClr val="black"/>
                  </a:solidFill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582C0808-01DD-5247-4284-A2D3049C25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95" y="3989916"/>
                <a:ext cx="10606096" cy="2480038"/>
              </a:xfrm>
              <a:prstGeom prst="rect">
                <a:avLst/>
              </a:prstGeom>
              <a:blipFill>
                <a:blip r:embed="rId5"/>
                <a:stretch>
                  <a:fillRect l="-1149" t="-1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5853803-E4A8-6544-4ED3-3927C13D92D4}"/>
                  </a:ext>
                </a:extLst>
              </p:cNvPr>
              <p:cNvSpPr/>
              <p:nvPr/>
            </p:nvSpPr>
            <p:spPr>
              <a:xfrm>
                <a:off x="315731" y="6392708"/>
                <a:ext cx="11358024" cy="21553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397"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2800" b="1" dirty="0">
                    <a:solidFill>
                      <a:prstClr val="black"/>
                    </a:solidFill>
                    <a:ea typeface="Calibri"/>
                    <a:cs typeface="Times New Roman"/>
                  </a:rPr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𝑺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𝑺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𝑶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sz="28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𝑨𝑴</m:t>
                                </m:r>
                              </m:e>
                            </m:d>
                          </m:sub>
                        </m:s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sSub>
                          <m:sSub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𝑺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ea typeface="Calibri"/>
                                    <a:cs typeface="Times New Roman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  <a:ea typeface="Calibri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𝑶</m:t>
                                    </m:r>
                                  </m:e>
                                  <m:sub>
                                    <m:r>
                                      <a:rPr lang="en-US" sz="2800" b="1" i="1">
                                        <a:solidFill>
                                          <a:prstClr val="black"/>
                                        </a:solidFill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sz="2800" b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;</m:t>
                                </m:r>
                                <m:r>
                                  <a:rPr lang="en-US" sz="2800" b="1" i="1">
                                    <a:solidFill>
                                      <a:prstClr val="black"/>
                                    </a:solidFill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𝑴𝑩</m:t>
                                </m:r>
                              </m:e>
                            </m:d>
                          </m:sub>
                        </m:sSub>
                      </m:e>
                    </m:d>
                  </m:oMath>
                </a14:m>
                <a:endParaRPr lang="en-US" sz="28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libri"/>
                  <a:cs typeface="Times New Roman"/>
                </a:endParaRPr>
              </a:p>
              <a:p>
                <a:pPr lvl="0" defTabSz="1096397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⇒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𝝅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𝟒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−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𝟖</m:t>
                          </m:r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≤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en-US" sz="2800" b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.</m:t>
                      </m:r>
                      <m:f>
                        <m:f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𝝅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𝟒</m:t>
                          </m:r>
                        </m:den>
                      </m:f>
                      <m:d>
                        <m:d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/>
                                  <a:cs typeface="Times New Roman"/>
                                </a:rPr>
                              </m:ctrlPr>
                            </m:sSupPr>
                            <m:e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800" b="1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libri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𝟒</m:t>
                                  </m:r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libri"/>
                                      <a:cs typeface="Times New Roman"/>
                                    </a:rPr>
                                    <m:t>−</m:t>
                                  </m:r>
                                  <m:r>
                                    <a:rPr lang="en-US" sz="28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libri"/>
                                      <a:cs typeface="Times New Roman"/>
                                    </a:rPr>
                                    <m:t>𝒙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8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b="1" i="1" dirty="0">
                  <a:solidFill>
                    <a:prstClr val="black"/>
                  </a:solidFill>
                  <a:latin typeface="Cambria Math"/>
                  <a:ea typeface="Calibri"/>
                  <a:cs typeface="Times New Roman"/>
                </a:endParaRPr>
              </a:p>
              <a:p>
                <a:pPr lvl="0" indent="360045" algn="just" defTabSz="1096397"/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5853803-E4A8-6544-4ED3-3927C13D9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731" y="6392708"/>
                <a:ext cx="11358024" cy="2155334"/>
              </a:xfrm>
              <a:prstGeom prst="rect">
                <a:avLst/>
              </a:prstGeom>
              <a:blipFill>
                <a:blip r:embed="rId6"/>
                <a:stretch>
                  <a:fillRect l="-1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62505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12867" y="522268"/>
            <a:ext cx="13779332" cy="5954729"/>
            <a:chOff x="983983" y="3267945"/>
            <a:chExt cx="20115647" cy="9284594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83983" y="3267945"/>
              <a:ext cx="3663950" cy="967840"/>
              <a:chOff x="6995798" y="5089674"/>
              <a:chExt cx="3664374" cy="967954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360026" y="5089674"/>
                <a:ext cx="2300146" cy="8158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28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95798" y="5231400"/>
                <a:ext cx="1383018" cy="826228"/>
                <a:chOff x="6999627" y="5688600"/>
                <a:chExt cx="1371600" cy="826228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321403" y="5366824"/>
                  <a:ext cx="728048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11999" y="5698929"/>
                  <a:ext cx="599303" cy="8158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28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25147" y="1053323"/>
            <a:ext cx="14321689" cy="2832878"/>
            <a:chOff x="1214461" y="3405486"/>
            <a:chExt cx="21847940" cy="3509549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529680"/>
              <a:ext cx="21847940" cy="338535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126551" cy="940513"/>
              <a:chOff x="1311958" y="3405486"/>
              <a:chExt cx="3126551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68106" y="2624364"/>
                <a:ext cx="574975" cy="2365830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2374975" cy="6481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9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/>
              <p:nvPr/>
            </p:nvSpPr>
            <p:spPr>
              <a:xfrm>
                <a:off x="117123" y="1164750"/>
                <a:ext cx="14290698" cy="259858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lIns="91367" tIns="45681" rIns="91367" bIns="45681">
                <a:spAutoFit/>
              </a:bodyPr>
              <a:lstStyle/>
              <a:p>
                <a:pPr lvl="0" algn="just" defTabSz="1096397">
                  <a:lnSpc>
                    <a:spcPct val="107000"/>
                  </a:lnSpc>
                </a:pP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31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𝐌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i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31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sz="3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ằm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oà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ị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14:m>
                  <m:oMath xmlns:m="http://schemas.openxmlformats.org/officeDocument/2006/math"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1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31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100" b="1" i="1">
                        <a:solidFill>
                          <a:schemeClr val="tx1"/>
                        </a:solidFill>
                        <a:latin typeface="Cambria Math"/>
                      </a:rPr>
                      <m:t>𝐒</m:t>
                    </m:r>
                    <m:d>
                      <m:dPr>
                        <m:ctrlPr>
                          <a:rPr lang="en-US" sz="31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1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ượ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quá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c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òn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100" b="1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sz="31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58">
                <a:extLst>
                  <a:ext uri="{FF2B5EF4-FFF2-40B4-BE49-F238E27FC236}">
                    <a16:creationId xmlns:a16="http://schemas.microsoft.com/office/drawing/2014/main" id="{723B9910-D367-AAF0-6F52-2020F379B2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23" y="1164750"/>
                <a:ext cx="14290698" cy="2598581"/>
              </a:xfrm>
              <a:prstGeom prst="rect">
                <a:avLst/>
              </a:prstGeom>
              <a:blipFill>
                <a:blip r:embed="rId3"/>
                <a:stretch>
                  <a:fillRect l="-1024" t="-3521" r="-1067" b="-65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47">
            <a:extLst>
              <a:ext uri="{FF2B5EF4-FFF2-40B4-BE49-F238E27FC236}">
                <a16:creationId xmlns:a16="http://schemas.microsoft.com/office/drawing/2014/main" id="{0CAB87EF-51BA-F5C2-2E4D-721930CAFB76}"/>
              </a:ext>
            </a:extLst>
          </p:cNvPr>
          <p:cNvGrpSpPr/>
          <p:nvPr/>
        </p:nvGrpSpPr>
        <p:grpSpPr>
          <a:xfrm>
            <a:off x="5257800" y="518928"/>
            <a:ext cx="4085802" cy="620370"/>
            <a:chOff x="739068" y="1515168"/>
            <a:chExt cx="8066737" cy="1116980"/>
          </a:xfrm>
          <a:solidFill>
            <a:srgbClr val="FFC000"/>
          </a:solidFill>
        </p:grpSpPr>
        <p:sp>
          <p:nvSpPr>
            <p:cNvPr id="8" name="Freeform 71">
              <a:extLst>
                <a:ext uri="{FF2B5EF4-FFF2-40B4-BE49-F238E27FC236}">
                  <a16:creationId xmlns:a16="http://schemas.microsoft.com/office/drawing/2014/main" id="{80C1A411-A748-33CD-8583-8EE2927D6B50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186707" y="2059888"/>
              <a:ext cx="5619098" cy="50640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2100"/>
            </a:p>
          </p:txBody>
        </p:sp>
        <p:grpSp>
          <p:nvGrpSpPr>
            <p:cNvPr id="10" name="Group 30">
              <a:extLst>
                <a:ext uri="{FF2B5EF4-FFF2-40B4-BE49-F238E27FC236}">
                  <a16:creationId xmlns:a16="http://schemas.microsoft.com/office/drawing/2014/main" id="{6F6C1DCC-D279-D527-0F1D-2A71863D33EF}"/>
                </a:ext>
              </a:extLst>
            </p:cNvPr>
            <p:cNvGrpSpPr/>
            <p:nvPr/>
          </p:nvGrpSpPr>
          <p:grpSpPr>
            <a:xfrm>
              <a:off x="739068" y="1515168"/>
              <a:ext cx="6984191" cy="1116980"/>
              <a:chOff x="739068" y="1515168"/>
              <a:chExt cx="6984191" cy="1116980"/>
            </a:xfrm>
            <a:grpFill/>
          </p:grpSpPr>
          <p:sp>
            <p:nvSpPr>
              <p:cNvPr id="11" name="Freeform 71">
                <a:extLst>
                  <a:ext uri="{FF2B5EF4-FFF2-40B4-BE49-F238E27FC236}">
                    <a16:creationId xmlns:a16="http://schemas.microsoft.com/office/drawing/2014/main" id="{EE230E91-7E8B-2038-70AC-0FA0A82654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2" name="Oval 72">
                <a:extLst>
                  <a:ext uri="{FF2B5EF4-FFF2-40B4-BE49-F238E27FC236}">
                    <a16:creationId xmlns:a16="http://schemas.microsoft.com/office/drawing/2014/main" id="{0818ADE8-9D41-2BA6-83D7-EB1686D02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3" name="Freeform 73">
                <a:extLst>
                  <a:ext uri="{FF2B5EF4-FFF2-40B4-BE49-F238E27FC236}">
                    <a16:creationId xmlns:a16="http://schemas.microsoft.com/office/drawing/2014/main" id="{0F407562-9E32-91C1-4700-B7C4AB2351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4" name="Freeform 74">
                <a:extLst>
                  <a:ext uri="{FF2B5EF4-FFF2-40B4-BE49-F238E27FC236}">
                    <a16:creationId xmlns:a16="http://schemas.microsoft.com/office/drawing/2014/main" id="{B81F4C39-368A-F1CE-7D54-0EFA372FAAB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5" name="Freeform 75">
                <a:extLst>
                  <a:ext uri="{FF2B5EF4-FFF2-40B4-BE49-F238E27FC236}">
                    <a16:creationId xmlns:a16="http://schemas.microsoft.com/office/drawing/2014/main" id="{BCFBB61B-3FBD-86B6-9E72-F400E26CD5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6" name="Freeform 76">
                <a:extLst>
                  <a:ext uri="{FF2B5EF4-FFF2-40B4-BE49-F238E27FC236}">
                    <a16:creationId xmlns:a16="http://schemas.microsoft.com/office/drawing/2014/main" id="{A2138B71-BCC9-BC73-C146-5C2E10A15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8" name="Freeform 77">
                <a:extLst>
                  <a:ext uri="{FF2B5EF4-FFF2-40B4-BE49-F238E27FC236}">
                    <a16:creationId xmlns:a16="http://schemas.microsoft.com/office/drawing/2014/main" id="{9C6AFF4A-DF25-C70D-73DC-83E689EF06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19" name="Freeform 78">
                <a:extLst>
                  <a:ext uri="{FF2B5EF4-FFF2-40B4-BE49-F238E27FC236}">
                    <a16:creationId xmlns:a16="http://schemas.microsoft.com/office/drawing/2014/main" id="{294CE9A1-111B-818E-FF36-11522D593E4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0" name="Freeform 79">
                <a:extLst>
                  <a:ext uri="{FF2B5EF4-FFF2-40B4-BE49-F238E27FC236}">
                    <a16:creationId xmlns:a16="http://schemas.microsoft.com/office/drawing/2014/main" id="{8B50A1F3-A87F-639F-FD1E-597F683DDE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1" name="Freeform 80">
                <a:extLst>
                  <a:ext uri="{FF2B5EF4-FFF2-40B4-BE49-F238E27FC236}">
                    <a16:creationId xmlns:a16="http://schemas.microsoft.com/office/drawing/2014/main" id="{986C8C8C-CA90-8AD8-D1A3-C54B64418D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2" name="Freeform 81">
                <a:extLst>
                  <a:ext uri="{FF2B5EF4-FFF2-40B4-BE49-F238E27FC236}">
                    <a16:creationId xmlns:a16="http://schemas.microsoft.com/office/drawing/2014/main" id="{191DE685-64AF-547F-BF62-98DE583CE6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3" name="Freeform 82">
                <a:extLst>
                  <a:ext uri="{FF2B5EF4-FFF2-40B4-BE49-F238E27FC236}">
                    <a16:creationId xmlns:a16="http://schemas.microsoft.com/office/drawing/2014/main" id="{654BACEB-C522-C99B-53D7-556DB3FA24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100"/>
              </a:p>
            </p:txBody>
          </p:sp>
          <p:sp>
            <p:nvSpPr>
              <p:cNvPr id="24" name="TextBox 43">
                <a:extLst>
                  <a:ext uri="{FF2B5EF4-FFF2-40B4-BE49-F238E27FC236}">
                    <a16:creationId xmlns:a16="http://schemas.microsoft.com/office/drawing/2014/main" id="{F4E2DCD1-220F-3EFC-47BA-AAF1E2F15F8E}"/>
                  </a:ext>
                </a:extLst>
              </p:cNvPr>
              <p:cNvSpPr txBox="1"/>
              <p:nvPr/>
            </p:nvSpPr>
            <p:spPr>
              <a:xfrm>
                <a:off x="2104160" y="1884041"/>
                <a:ext cx="5619099" cy="748107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BÀI TẬP TỰ LUẬN</a:t>
                </a:r>
              </a:p>
            </p:txBody>
          </p:sp>
        </p:grp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F8CE4CB-AE89-2ED2-C0A1-F90C87686A47}"/>
              </a:ext>
            </a:extLst>
          </p:cNvPr>
          <p:cNvGrpSpPr/>
          <p:nvPr/>
        </p:nvGrpSpPr>
        <p:grpSpPr>
          <a:xfrm>
            <a:off x="125147" y="3998954"/>
            <a:ext cx="14321688" cy="4034791"/>
            <a:chOff x="1067532" y="3605603"/>
            <a:chExt cx="12557980" cy="2681749"/>
          </a:xfrm>
        </p:grpSpPr>
        <p:sp>
          <p:nvSpPr>
            <p:cNvPr id="34" name="Rounded Rectangle 52">
              <a:extLst>
                <a:ext uri="{FF2B5EF4-FFF2-40B4-BE49-F238E27FC236}">
                  <a16:creationId xmlns:a16="http://schemas.microsoft.com/office/drawing/2014/main" id="{998E3948-B514-BA09-D396-AE966EABA7D3}"/>
                </a:ext>
              </a:extLst>
            </p:cNvPr>
            <p:cNvSpPr/>
            <p:nvPr/>
          </p:nvSpPr>
          <p:spPr>
            <a:xfrm>
              <a:off x="1132599" y="3631779"/>
              <a:ext cx="12492913" cy="26555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 dirty="0">
                <a:solidFill>
                  <a:prstClr val="white"/>
                </a:solidFill>
              </a:endParaRPr>
            </a:p>
          </p:txBody>
        </p:sp>
        <p:sp>
          <p:nvSpPr>
            <p:cNvPr id="35" name="Freeform 20">
              <a:extLst>
                <a:ext uri="{FF2B5EF4-FFF2-40B4-BE49-F238E27FC236}">
                  <a16:creationId xmlns:a16="http://schemas.microsoft.com/office/drawing/2014/main" id="{1B75FF41-40B6-B07C-1971-AE284FC1C4EA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05941" y="3014877"/>
              <a:ext cx="366694" cy="1605007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57EC9D7-3A59-6B7C-D423-347CDA3D7769}"/>
                </a:ext>
              </a:extLst>
            </p:cNvPr>
            <p:cNvSpPr txBox="1"/>
            <p:nvPr/>
          </p:nvSpPr>
          <p:spPr>
            <a:xfrm>
              <a:off x="1726634" y="3605603"/>
              <a:ext cx="1335914" cy="395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 Diagonal Corner Rectangle 58">
              <a:extLst>
                <a:ext uri="{FF2B5EF4-FFF2-40B4-BE49-F238E27FC236}">
                  <a16:creationId xmlns:a16="http://schemas.microsoft.com/office/drawing/2014/main" id="{6349622D-A8AF-EB3A-9AF9-49370E00EBB4}"/>
                </a:ext>
              </a:extLst>
            </p:cNvPr>
            <p:cNvSpPr/>
            <p:nvPr/>
          </p:nvSpPr>
          <p:spPr>
            <a:xfrm flipV="1">
              <a:off x="1067532" y="3634037"/>
              <a:ext cx="549399" cy="38066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2800" b="1">
                <a:solidFill>
                  <a:prstClr val="white"/>
                </a:solidFill>
              </a:endParaRPr>
            </a:p>
          </p:txBody>
        </p:sp>
        <p:sp>
          <p:nvSpPr>
            <p:cNvPr id="66" name="Freeform 15">
              <a:extLst>
                <a:ext uri="{FF2B5EF4-FFF2-40B4-BE49-F238E27FC236}">
                  <a16:creationId xmlns:a16="http://schemas.microsoft.com/office/drawing/2014/main" id="{27AE6C4F-462F-7D8C-2986-71D1CF3D7CA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223497" y="3666700"/>
              <a:ext cx="280928" cy="325898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2800" b="1">
                <a:solidFill>
                  <a:prstClr val="black"/>
                </a:solidFill>
              </a:endParaRPr>
            </a:p>
          </p:txBody>
        </p:sp>
      </p:grpSp>
      <p:pic>
        <p:nvPicPr>
          <p:cNvPr id="75" name="Picture 2">
            <a:extLst>
              <a:ext uri="{FF2B5EF4-FFF2-40B4-BE49-F238E27FC236}">
                <a16:creationId xmlns:a16="http://schemas.microsoft.com/office/drawing/2014/main" id="{11AAC88C-44B2-B64B-E84D-82954AEC97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0400" y="4114801"/>
            <a:ext cx="3395719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5853803-E4A8-6544-4ED3-3927C13D92D4}"/>
                  </a:ext>
                </a:extLst>
              </p:cNvPr>
              <p:cNvSpPr/>
              <p:nvPr/>
            </p:nvSpPr>
            <p:spPr>
              <a:xfrm>
                <a:off x="292694" y="4800211"/>
                <a:ext cx="11358024" cy="20566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indent="360045" algn="just" defTabSz="109639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⇒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𝟑</m:t>
                      </m:r>
                      <m:sSup>
                        <m:sSupPr>
                          <m:ctrlP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>
                              <a:solidFill>
                                <a:prstClr val="black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𝟏𝟐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𝟖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≥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𝟎</m:t>
                      </m:r>
                      <m:r>
                        <a:rPr lang="en-US" sz="2800" b="1" i="1">
                          <a:solidFill>
                            <a:prstClr val="black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𝟎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&lt;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≤</m:t>
                                </m:r>
                                <m:f>
                                  <m:f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𝟔</m:t>
                                    </m:r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−</m:t>
                                    </m:r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 b="1" i="1"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𝟑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𝟔</m:t>
                                    </m:r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+</m:t>
                                    </m:r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𝟐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28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800" b="1" i="1">
                                            <a:latin typeface="Cambria Math"/>
                                            <a:ea typeface="Calibri"/>
                                            <a:cs typeface="Times New Roman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800" b="1" i="1">
                                        <a:latin typeface="Cambria Math"/>
                                        <a:ea typeface="Calibri"/>
                                        <a:cs typeface="Times New Roman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≤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𝒙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&lt;</m:t>
                                </m:r>
                                <m:r>
                                  <a:rPr lang="en-US" sz="2800" b="1" i="1">
                                    <a:latin typeface="Cambria Math"/>
                                    <a:ea typeface="Calibri"/>
                                    <a:cs typeface="Times New Roman"/>
                                  </a:rPr>
                                  <m:t>𝟒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15853803-E4A8-6544-4ED3-3927C13D92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694" y="4800211"/>
                <a:ext cx="11358024" cy="20566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0273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139198" y="1360980"/>
            <a:ext cx="14324252" cy="6503875"/>
            <a:chOff x="965200" y="3412994"/>
            <a:chExt cx="20134430" cy="8911409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200" y="3412994"/>
              <a:ext cx="5020391" cy="1054267"/>
              <a:chOff x="6977012" y="5234731"/>
              <a:chExt cx="5020972" cy="1054390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397784" cy="10543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2" y="5234733"/>
                <a:ext cx="1383018" cy="1054388"/>
                <a:chOff x="6980997" y="5691931"/>
                <a:chExt cx="1371600" cy="1054389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224430" y="5498238"/>
                  <a:ext cx="88473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45342" y="5691931"/>
                  <a:ext cx="758068" cy="105438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24738" y="7680198"/>
              <a:ext cx="764291" cy="1054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24736" y="11270139"/>
              <a:ext cx="764291" cy="10542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oogle Shape;1342;p25"/>
          <p:cNvGrpSpPr/>
          <p:nvPr/>
        </p:nvGrpSpPr>
        <p:grpSpPr>
          <a:xfrm>
            <a:off x="4020897" y="679555"/>
            <a:ext cx="8677324" cy="1971510"/>
            <a:chOff x="15300386" y="3881826"/>
            <a:chExt cx="21100251" cy="1685952"/>
          </a:xfrm>
        </p:grpSpPr>
        <p:sp>
          <p:nvSpPr>
            <p:cNvPr id="63" name="Google Shape;1343;p25"/>
            <p:cNvSpPr/>
            <p:nvPr/>
          </p:nvSpPr>
          <p:spPr>
            <a:xfrm>
              <a:off x="15300386" y="3881826"/>
              <a:ext cx="20243395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4" name="Google Shape;1344;p25"/>
            <p:cNvSpPr txBox="1"/>
            <p:nvPr/>
          </p:nvSpPr>
          <p:spPr>
            <a:xfrm>
              <a:off x="16501011" y="4044578"/>
              <a:ext cx="19899626" cy="1523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RẮC NGHIỆM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65" name="Google Shape;1356;p26"/>
          <p:cNvGrpSpPr/>
          <p:nvPr/>
        </p:nvGrpSpPr>
        <p:grpSpPr>
          <a:xfrm>
            <a:off x="166950" y="2286000"/>
            <a:ext cx="16094051" cy="5943600"/>
            <a:chOff x="442500" y="1869705"/>
            <a:chExt cx="23845553" cy="18754736"/>
          </a:xfrm>
        </p:grpSpPr>
        <p:grpSp>
          <p:nvGrpSpPr>
            <p:cNvPr id="66" name="Google Shape;1357;p26"/>
            <p:cNvGrpSpPr/>
            <p:nvPr/>
          </p:nvGrpSpPr>
          <p:grpSpPr>
            <a:xfrm>
              <a:off x="442500" y="1869705"/>
              <a:ext cx="21182233" cy="6504654"/>
              <a:chOff x="442500" y="1647866"/>
              <a:chExt cx="21182233" cy="6504654"/>
            </a:xfrm>
          </p:grpSpPr>
          <p:sp>
            <p:nvSpPr>
              <p:cNvPr id="71" name="Google Shape;1358;p26"/>
              <p:cNvSpPr/>
              <p:nvPr/>
            </p:nvSpPr>
            <p:spPr>
              <a:xfrm>
                <a:off x="442500" y="1720893"/>
                <a:ext cx="21182233" cy="6431627"/>
              </a:xfrm>
              <a:prstGeom prst="roundRect">
                <a:avLst>
                  <a:gd name="adj" fmla="val 5492"/>
                </a:avLst>
              </a:prstGeom>
              <a:solidFill>
                <a:srgbClr val="D6E3BC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0800" dist="38100" dir="2700000" algn="tl" rotWithShape="0">
                  <a:srgbClr val="000000">
                    <a:alpha val="400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9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grpSp>
            <p:nvGrpSpPr>
              <p:cNvPr id="72" name="Google Shape;1359;p26"/>
              <p:cNvGrpSpPr/>
              <p:nvPr/>
            </p:nvGrpSpPr>
            <p:grpSpPr>
              <a:xfrm>
                <a:off x="490835" y="1647866"/>
                <a:ext cx="3505198" cy="2692555"/>
                <a:chOff x="490835" y="1647866"/>
                <a:chExt cx="3505198" cy="2692555"/>
              </a:xfrm>
            </p:grpSpPr>
            <p:sp>
              <p:nvSpPr>
                <p:cNvPr id="73" name="Google Shape;1360;p26"/>
                <p:cNvSpPr/>
                <p:nvPr/>
              </p:nvSpPr>
              <p:spPr>
                <a:xfrm rot="-5400000" flipH="1">
                  <a:off x="534195" y="2602747"/>
                  <a:ext cx="227012" cy="21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088" h="164221" extrusionOk="0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defTabSz="548297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endParaRPr kumimoji="0" sz="29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75" name="Google Shape;1361;p26"/>
                <p:cNvSpPr/>
                <p:nvPr/>
              </p:nvSpPr>
              <p:spPr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defTabSz="548297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endParaRPr kumimoji="0" sz="2900" b="0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grpSp>
              <p:nvGrpSpPr>
                <p:cNvPr id="76" name="Google Shape;1362;p26"/>
                <p:cNvGrpSpPr/>
                <p:nvPr/>
              </p:nvGrpSpPr>
              <p:grpSpPr>
                <a:xfrm>
                  <a:off x="683774" y="1836907"/>
                  <a:ext cx="582199" cy="537956"/>
                  <a:chOff x="7440266" y="3398551"/>
                  <a:chExt cx="757238" cy="765175"/>
                </a:xfrm>
              </p:grpSpPr>
              <p:sp>
                <p:nvSpPr>
                  <p:cNvPr id="118" name="Google Shape;1363;p26"/>
                  <p:cNvSpPr/>
                  <p:nvPr/>
                </p:nvSpPr>
                <p:spPr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17" extrusionOk="0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19" name="Google Shape;1364;p26"/>
                  <p:cNvSpPr/>
                  <p:nvPr/>
                </p:nvSpPr>
                <p:spPr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20" extrusionOk="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20" name="Google Shape;1365;p26"/>
                  <p:cNvSpPr/>
                  <p:nvPr/>
                </p:nvSpPr>
                <p:spPr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" h="182" extrusionOk="0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21" name="Google Shape;1366;p26"/>
                  <p:cNvSpPr/>
                  <p:nvPr/>
                </p:nvSpPr>
                <p:spPr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22" name="Google Shape;1367;p26"/>
                  <p:cNvSpPr/>
                  <p:nvPr/>
                </p:nvSpPr>
                <p:spPr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23" name="Google Shape;1368;p26"/>
                  <p:cNvSpPr/>
                  <p:nvPr/>
                </p:nvSpPr>
                <p:spPr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  <p:sp>
                <p:nvSpPr>
                  <p:cNvPr id="124" name="Google Shape;1369;p26"/>
                  <p:cNvSpPr/>
                  <p:nvPr/>
                </p:nvSpPr>
                <p:spPr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marL="0" marR="0" lvl="0" indent="0" defTabSz="548297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>
                        <a:srgbClr val="000000"/>
                      </a:buClr>
                      <a:buSzTx/>
                      <a:buFontTx/>
                      <a:buNone/>
                      <a:tabLst/>
                      <a:defRPr/>
                    </a:pPr>
                    <a:endParaRPr kumimoji="0" sz="29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endParaRPr>
                  </a:p>
                </p:txBody>
              </p:sp>
            </p:grpSp>
            <p:sp>
              <p:nvSpPr>
                <p:cNvPr id="116" name="Google Shape;1370;p26"/>
                <p:cNvSpPr/>
                <p:nvPr/>
              </p:nvSpPr>
              <p:spPr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marL="0" marR="0" lvl="0" indent="0" algn="ctr" defTabSz="548297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endParaRPr kumimoji="0" sz="29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117" name="Google Shape;1371;p26"/>
                <p:cNvSpPr txBox="1"/>
                <p:nvPr/>
              </p:nvSpPr>
              <p:spPr>
                <a:xfrm>
                  <a:off x="490835" y="1912614"/>
                  <a:ext cx="3505198" cy="242780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marL="0" marR="0" lvl="0" indent="0" algn="ctr" defTabSz="548297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>
                      <a:srgbClr val="000000"/>
                    </a:buClr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0" cap="none" spc="0" normalizeH="0" baseline="0" noProof="0" dirty="0" err="1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Câu</a:t>
                  </a:r>
                  <a:r>
                    <a:rPr kumimoji="0" lang="en-US" sz="4400" b="1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FF"/>
                      </a:solidFill>
                      <a:effectLst/>
                      <a:uLnTx/>
                      <a:uFillTx/>
                      <a:latin typeface="Tahoma"/>
                      <a:ea typeface="Tahoma"/>
                      <a:cs typeface="Tahoma"/>
                      <a:sym typeface="Tahoma"/>
                    </a:rPr>
                    <a:t> 1</a:t>
                  </a:r>
                  <a:endParaRPr kumimoji="0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cs typeface="Arial"/>
                    <a:sym typeface="Arial"/>
                  </a:endParaRPr>
                </a:p>
              </p:txBody>
            </p:sp>
          </p:grpSp>
        </p:grpSp>
        <p:sp>
          <p:nvSpPr>
            <p:cNvPr id="68" name="Google Shape;1372;p26"/>
            <p:cNvSpPr/>
            <p:nvPr/>
          </p:nvSpPr>
          <p:spPr>
            <a:xfrm>
              <a:off x="3996033" y="2263925"/>
              <a:ext cx="20292020" cy="271919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marL="0" marR="0" lvl="0" indent="0" algn="just" defTabSz="54829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ảng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xét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ấ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sa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ủa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iểu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thức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kumimoji="0" lang="en-US" sz="4400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nào</a:t>
              </a:r>
              <a:r>
                <a: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?</a:t>
              </a:r>
              <a:endParaRPr kumimoji="0" sz="44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70" name="Google Shape;1373;p26"/>
            <p:cNvSpPr/>
            <p:nvPr/>
          </p:nvSpPr>
          <p:spPr>
            <a:xfrm>
              <a:off x="2638183" y="18566227"/>
              <a:ext cx="20292020" cy="205821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marL="0" marR="0" lvl="0" indent="0" algn="just" defTabSz="548297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29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307" y="3172150"/>
            <a:ext cx="8374613" cy="1132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5" name="Google Shape;1387;p26"/>
          <p:cNvGrpSpPr/>
          <p:nvPr/>
        </p:nvGrpSpPr>
        <p:grpSpPr>
          <a:xfrm>
            <a:off x="19544" y="4351008"/>
            <a:ext cx="14443906" cy="972416"/>
            <a:chOff x="247182" y="2080087"/>
            <a:chExt cx="11918263" cy="810493"/>
          </a:xfrm>
        </p:grpSpPr>
        <p:grpSp>
          <p:nvGrpSpPr>
            <p:cNvPr id="126" name="Google Shape;1388;p26"/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131" name="Google Shape;1389;p26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4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2" name="Google Shape;1390;p26"/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A</a:t>
                </a:r>
                <a:endParaRPr kumimoji="0" sz="44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grpSp>
          <p:nvGrpSpPr>
            <p:cNvPr id="127" name="Google Shape;1392;p26"/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128" name="Google Shape;1393;p26"/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44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9" name="Google Shape;1394;p26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</a:t>
                </a:r>
                <a:endParaRPr kumimoji="0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</p:grpSp>
      <p:sp>
        <p:nvSpPr>
          <p:cNvPr id="134" name="Google Shape;1396;p26"/>
          <p:cNvSpPr/>
          <p:nvPr/>
        </p:nvSpPr>
        <p:spPr>
          <a:xfrm>
            <a:off x="62550" y="4545598"/>
            <a:ext cx="655339" cy="60878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9649" tIns="54815" rIns="109649" bIns="54815" anchor="ctr" anchorCtr="0">
            <a:noAutofit/>
          </a:bodyPr>
          <a:lstStyle/>
          <a:p>
            <a:pPr marL="0" marR="0" lvl="0" indent="0" algn="ctr" defTabSz="54829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A</a:t>
            </a:r>
            <a:endParaRPr kumimoji="0" sz="4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135" name="Google Shape;1397;p26"/>
          <p:cNvGrpSpPr/>
          <p:nvPr/>
        </p:nvGrpSpPr>
        <p:grpSpPr>
          <a:xfrm>
            <a:off x="73957" y="5427823"/>
            <a:ext cx="14389493" cy="843301"/>
            <a:chOff x="296172" y="2080087"/>
            <a:chExt cx="11869272" cy="810494"/>
          </a:xfrm>
        </p:grpSpPr>
        <p:grpSp>
          <p:nvGrpSpPr>
            <p:cNvPr id="136" name="Google Shape;1398;p26"/>
            <p:cNvGrpSpPr/>
            <p:nvPr/>
          </p:nvGrpSpPr>
          <p:grpSpPr>
            <a:xfrm>
              <a:off x="296172" y="2080087"/>
              <a:ext cx="5998566" cy="810492"/>
              <a:chOff x="5586028" y="1557992"/>
              <a:chExt cx="5978229" cy="753467"/>
            </a:xfrm>
          </p:grpSpPr>
          <p:sp>
            <p:nvSpPr>
              <p:cNvPr id="141" name="Google Shape;1399;p26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9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2" name="Google Shape;1400;p26"/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C</a:t>
                </a:r>
                <a:endParaRPr kumimoji="0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grpSp>
          <p:nvGrpSpPr>
            <p:cNvPr id="137" name="Google Shape;1402;p26"/>
            <p:cNvGrpSpPr/>
            <p:nvPr/>
          </p:nvGrpSpPr>
          <p:grpSpPr>
            <a:xfrm>
              <a:off x="6079021" y="2080089"/>
              <a:ext cx="6086423" cy="810492"/>
              <a:chOff x="5537206" y="1557994"/>
              <a:chExt cx="6065790" cy="753467"/>
            </a:xfrm>
          </p:grpSpPr>
          <p:sp>
            <p:nvSpPr>
              <p:cNvPr id="138" name="Google Shape;1403;p26"/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sz="2900" b="1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9" name="Google Shape;1404;p26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marL="0" marR="0" lvl="0" indent="0" algn="ctr" defTabSz="548297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D</a:t>
                </a:r>
                <a:endParaRPr kumimoji="0" sz="4400" b="0" i="0" u="none" strike="noStrike" kern="0" cap="none" spc="0" normalizeH="0" baseline="0" noProof="0" dirty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</p:grpSp>
      <p:sp>
        <p:nvSpPr>
          <p:cNvPr id="149" name="Google Shape;1350;p26"/>
          <p:cNvSpPr/>
          <p:nvPr/>
        </p:nvSpPr>
        <p:spPr>
          <a:xfrm>
            <a:off x="304800" y="6435072"/>
            <a:ext cx="14054247" cy="1739722"/>
          </a:xfrm>
          <a:prstGeom prst="roundRect">
            <a:avLst>
              <a:gd name="adj" fmla="val 2239"/>
            </a:avLst>
          </a:prstGeom>
          <a:solidFill>
            <a:srgbClr val="FDE9D8"/>
          </a:solidFill>
          <a:ln w="19050" cap="flat" cmpd="sng">
            <a:solidFill>
              <a:srgbClr val="97480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endParaRPr sz="2900" kern="0">
              <a:solidFill>
                <a:srgbClr val="FFFFFF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150" name="Group 149"/>
          <p:cNvGrpSpPr/>
          <p:nvPr/>
        </p:nvGrpSpPr>
        <p:grpSpPr>
          <a:xfrm>
            <a:off x="304800" y="6212590"/>
            <a:ext cx="4107292" cy="836256"/>
            <a:chOff x="239261" y="4395379"/>
            <a:chExt cx="3153715" cy="769401"/>
          </a:xfrm>
        </p:grpSpPr>
        <p:sp>
          <p:nvSpPr>
            <p:cNvPr id="151" name="Google Shape;1352;p26"/>
            <p:cNvSpPr/>
            <p:nvPr/>
          </p:nvSpPr>
          <p:spPr>
            <a:xfrm rot="5400000" flipH="1">
              <a:off x="1499540" y="3518536"/>
              <a:ext cx="556350" cy="2450303"/>
            </a:xfrm>
            <a:prstGeom prst="round1Rect">
              <a:avLst>
                <a:gd name="adj" fmla="val 16667"/>
              </a:avLst>
            </a:prstGeom>
            <a:solidFill>
              <a:schemeClr val="lt1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2900" kern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52" name="Google Shape;1353;p26"/>
            <p:cNvSpPr txBox="1"/>
            <p:nvPr/>
          </p:nvSpPr>
          <p:spPr>
            <a:xfrm>
              <a:off x="880640" y="4395379"/>
              <a:ext cx="2512336" cy="7694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 err="1">
                  <a:solidFill>
                    <a:srgbClr val="FF0000"/>
                  </a:solidFill>
                  <a:latin typeface="Tahoma"/>
                  <a:ea typeface="Tahoma"/>
                  <a:cs typeface="Tahoma"/>
                  <a:sym typeface="Tahoma"/>
                </a:rPr>
                <a:t>Lời</a:t>
              </a:r>
              <a:r>
                <a:rPr lang="en-US" sz="4400" b="1" kern="0" dirty="0">
                  <a:solidFill>
                    <a:srgbClr val="FF0000"/>
                  </a:solidFill>
                  <a:latin typeface="Tahoma"/>
                  <a:ea typeface="Tahoma"/>
                  <a:cs typeface="Tahoma"/>
                  <a:sym typeface="Tahoma"/>
                </a:rPr>
                <a:t> </a:t>
              </a:r>
              <a:r>
                <a:rPr lang="en-US" sz="4400" b="1" kern="0" dirty="0" err="1">
                  <a:solidFill>
                    <a:srgbClr val="FF0000"/>
                  </a:solidFill>
                  <a:latin typeface="Tahoma"/>
                  <a:ea typeface="Tahoma"/>
                  <a:cs typeface="Tahoma"/>
                  <a:sym typeface="Tahoma"/>
                </a:rPr>
                <a:t>giải</a:t>
              </a:r>
              <a:endParaRPr sz="4400" b="1" kern="0" dirty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53" name="Google Shape;1354;p26"/>
            <p:cNvSpPr/>
            <p:nvPr/>
          </p:nvSpPr>
          <p:spPr>
            <a:xfrm rot="10800000" flipH="1">
              <a:off x="239261" y="4470988"/>
              <a:ext cx="512971" cy="550875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E36C09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2900" kern="0">
                <a:solidFill>
                  <a:srgbClr val="FFFFFF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154" name="Google Shape;1355;p26"/>
            <p:cNvSpPr/>
            <p:nvPr/>
          </p:nvSpPr>
          <p:spPr>
            <a:xfrm>
              <a:off x="316342" y="4502690"/>
              <a:ext cx="328077" cy="496246"/>
            </a:xfrm>
            <a:custGeom>
              <a:avLst/>
              <a:gdLst/>
              <a:ahLst/>
              <a:cxnLst/>
              <a:rect l="l" t="t" r="r" b="b"/>
              <a:pathLst>
                <a:path w="145" h="197" extrusionOk="0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2900" kern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B876B692-C9BE-8C10-9B31-4669E04A0E5E}"/>
                  </a:ext>
                </a:extLst>
              </p:cNvPr>
              <p:cNvSpPr txBox="1"/>
              <p:nvPr/>
            </p:nvSpPr>
            <p:spPr>
              <a:xfrm>
                <a:off x="1293850" y="4439413"/>
                <a:ext cx="5095947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𝟐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B876B692-C9BE-8C10-9B31-4669E04A0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50" y="4439413"/>
                <a:ext cx="509594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494D18F-5A88-EB75-33AA-C0CFC1B88B76}"/>
                  </a:ext>
                </a:extLst>
              </p:cNvPr>
              <p:cNvSpPr txBox="1"/>
              <p:nvPr/>
            </p:nvSpPr>
            <p:spPr>
              <a:xfrm>
                <a:off x="1070476" y="5390002"/>
                <a:ext cx="5095947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𝟐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" name="Hộp Văn bản 9">
                <a:extLst>
                  <a:ext uri="{FF2B5EF4-FFF2-40B4-BE49-F238E27FC236}">
                    <a16:creationId xmlns:a16="http://schemas.microsoft.com/office/drawing/2014/main" id="{B494D18F-5A88-EB75-33AA-C0CFC1B88B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476" y="5390002"/>
                <a:ext cx="5095947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9CBFFAD-2A16-574C-EDB5-2C844C70D811}"/>
                  </a:ext>
                </a:extLst>
              </p:cNvPr>
              <p:cNvSpPr txBox="1"/>
              <p:nvPr/>
            </p:nvSpPr>
            <p:spPr>
              <a:xfrm>
                <a:off x="7752731" y="4439412"/>
                <a:ext cx="5095947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𝟐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99CBFFAD-2A16-574C-EDB5-2C844C70D8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731" y="4439412"/>
                <a:ext cx="5095947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9C91D5D-C7CF-2694-C1D4-42B3F3031250}"/>
                  </a:ext>
                </a:extLst>
              </p:cNvPr>
              <p:cNvSpPr txBox="1"/>
              <p:nvPr/>
            </p:nvSpPr>
            <p:spPr>
              <a:xfrm>
                <a:off x="7680653" y="5411306"/>
                <a:ext cx="5648749" cy="784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𝒇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=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libri"/>
                              <a:cs typeface="Times New Roman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rgbClr val="FFFF00"/>
                              </a:solidFill>
                              <a:latin typeface="Cambria Math"/>
                              <a:ea typeface="Calibri"/>
                              <a:cs typeface="Times New Roman"/>
                            </a:rPr>
                            <m:t>𝟐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𝟑</m:t>
                      </m:r>
                      <m:r>
                        <a:rPr lang="en-US" sz="4400" b="1" i="1">
                          <a:solidFill>
                            <a:srgbClr val="FFFF00"/>
                          </a:solidFill>
                          <a:latin typeface="Cambria Math"/>
                          <a:ea typeface="Calibri"/>
                          <a:cs typeface="Times New Roman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libri"/>
                          <a:cs typeface="Times New Roman"/>
                        </a:rPr>
                        <m:t>𝟐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F9C91D5D-C7CF-2694-C1D4-42B3F3031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0653" y="5411306"/>
                <a:ext cx="56487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4E611A9-93BA-C2B5-41AD-818D040A2C1D}"/>
                  </a:ext>
                </a:extLst>
              </p:cNvPr>
              <p:cNvSpPr txBox="1"/>
              <p:nvPr/>
            </p:nvSpPr>
            <p:spPr>
              <a:xfrm>
                <a:off x="531560" y="6813469"/>
                <a:ext cx="1379404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/>
                  <a:t>Từ </a:t>
                </a:r>
                <a:r>
                  <a:rPr lang="en-US" sz="4400" b="1" dirty="0" err="1"/>
                  <a:t>bả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xé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dấ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uy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r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tam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ậ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ệ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số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a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nghiệ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endParaRPr lang="vi-VN" sz="4400" b="1" dirty="0"/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A4E611A9-93BA-C2B5-41AD-818D040A2C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560" y="6813469"/>
                <a:ext cx="13794040" cy="1446550"/>
              </a:xfrm>
              <a:prstGeom prst="rect">
                <a:avLst/>
              </a:prstGeom>
              <a:blipFill>
                <a:blip r:embed="rId9"/>
                <a:stretch>
                  <a:fillRect l="-1768" t="-8861" r="-1193" b="-198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3900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9" grpId="0"/>
      <p:bldP spid="10" grpId="0"/>
      <p:bldP spid="11" grpId="0"/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1342;p25"/>
          <p:cNvGrpSpPr/>
          <p:nvPr/>
        </p:nvGrpSpPr>
        <p:grpSpPr>
          <a:xfrm>
            <a:off x="4142032" y="729111"/>
            <a:ext cx="7814999" cy="1504104"/>
            <a:chOff x="15300386" y="3983931"/>
            <a:chExt cx="21100251" cy="1583848"/>
          </a:xfrm>
        </p:grpSpPr>
        <p:sp>
          <p:nvSpPr>
            <p:cNvPr id="63" name="Google Shape;1343;p25"/>
            <p:cNvSpPr/>
            <p:nvPr/>
          </p:nvSpPr>
          <p:spPr>
            <a:xfrm>
              <a:off x="15300386" y="3983931"/>
              <a:ext cx="20243395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64" name="Google Shape;1344;p25"/>
            <p:cNvSpPr txBox="1"/>
            <p:nvPr/>
          </p:nvSpPr>
          <p:spPr>
            <a:xfrm>
              <a:off x="16501011" y="4044579"/>
              <a:ext cx="19899626" cy="1523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BÀI TẬP TRẮC NGHIỆM</a:t>
              </a:r>
              <a:endParaRPr sz="4400" b="1" kern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pSp>
        <p:nvGrpSpPr>
          <p:cNvPr id="65" name="Google Shape;1356;p26"/>
          <p:cNvGrpSpPr/>
          <p:nvPr/>
        </p:nvGrpSpPr>
        <p:grpSpPr>
          <a:xfrm>
            <a:off x="73240" y="1600200"/>
            <a:ext cx="15271308" cy="5979791"/>
            <a:chOff x="303655" y="1869705"/>
            <a:chExt cx="22626546" cy="19507776"/>
          </a:xfrm>
        </p:grpSpPr>
        <p:grpSp>
          <p:nvGrpSpPr>
            <p:cNvPr id="66" name="Google Shape;1357;p26"/>
            <p:cNvGrpSpPr/>
            <p:nvPr/>
          </p:nvGrpSpPr>
          <p:grpSpPr>
            <a:xfrm>
              <a:off x="303655" y="1869705"/>
              <a:ext cx="21188662" cy="5391552"/>
              <a:chOff x="303655" y="1647866"/>
              <a:chExt cx="21188662" cy="5391552"/>
            </a:xfrm>
          </p:grpSpPr>
          <p:sp>
            <p:nvSpPr>
              <p:cNvPr id="71" name="Google Shape;1358;p26"/>
              <p:cNvSpPr/>
              <p:nvPr/>
            </p:nvSpPr>
            <p:spPr>
              <a:xfrm>
                <a:off x="820744" y="1720892"/>
                <a:ext cx="20671573" cy="5318526"/>
              </a:xfrm>
              <a:prstGeom prst="roundRect">
                <a:avLst>
                  <a:gd name="adj" fmla="val 5492"/>
                </a:avLst>
              </a:prstGeom>
              <a:solidFill>
                <a:srgbClr val="D6E3BC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0800" dist="38100" dir="2700000" algn="tl" rotWithShape="0">
                  <a:srgbClr val="000000">
                    <a:alpha val="400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grpSp>
            <p:nvGrpSpPr>
              <p:cNvPr id="72" name="Google Shape;1359;p26"/>
              <p:cNvGrpSpPr/>
              <p:nvPr/>
            </p:nvGrpSpPr>
            <p:grpSpPr>
              <a:xfrm>
                <a:off x="303655" y="1647866"/>
                <a:ext cx="3505200" cy="2775092"/>
                <a:chOff x="303655" y="1647866"/>
                <a:chExt cx="3505200" cy="2775092"/>
              </a:xfrm>
            </p:grpSpPr>
            <p:sp>
              <p:nvSpPr>
                <p:cNvPr id="73" name="Google Shape;1360;p26"/>
                <p:cNvSpPr/>
                <p:nvPr/>
              </p:nvSpPr>
              <p:spPr>
                <a:xfrm rot="-5400000" flipH="1">
                  <a:off x="534195" y="2602747"/>
                  <a:ext cx="227012" cy="21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088" h="164221" extrusionOk="0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75" name="Google Shape;1361;p26"/>
                <p:cNvSpPr/>
                <p:nvPr/>
              </p:nvSpPr>
              <p:spPr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grpSp>
              <p:nvGrpSpPr>
                <p:cNvPr id="76" name="Google Shape;1362;p26"/>
                <p:cNvGrpSpPr/>
                <p:nvPr/>
              </p:nvGrpSpPr>
              <p:grpSpPr>
                <a:xfrm>
                  <a:off x="683774" y="1836907"/>
                  <a:ext cx="582199" cy="537956"/>
                  <a:chOff x="7440266" y="3398551"/>
                  <a:chExt cx="757238" cy="765175"/>
                </a:xfrm>
              </p:grpSpPr>
              <p:sp>
                <p:nvSpPr>
                  <p:cNvPr id="118" name="Google Shape;1363;p26"/>
                  <p:cNvSpPr/>
                  <p:nvPr/>
                </p:nvSpPr>
                <p:spPr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17" extrusionOk="0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19" name="Google Shape;1364;p26"/>
                  <p:cNvSpPr/>
                  <p:nvPr/>
                </p:nvSpPr>
                <p:spPr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20" extrusionOk="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0" name="Google Shape;1365;p26"/>
                  <p:cNvSpPr/>
                  <p:nvPr/>
                </p:nvSpPr>
                <p:spPr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" h="182" extrusionOk="0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1" name="Google Shape;1366;p26"/>
                  <p:cNvSpPr/>
                  <p:nvPr/>
                </p:nvSpPr>
                <p:spPr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2" name="Google Shape;1367;p26"/>
                  <p:cNvSpPr/>
                  <p:nvPr/>
                </p:nvSpPr>
                <p:spPr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3" name="Google Shape;1368;p26"/>
                  <p:cNvSpPr/>
                  <p:nvPr/>
                </p:nvSpPr>
                <p:spPr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4" name="Google Shape;1369;p26"/>
                  <p:cNvSpPr/>
                  <p:nvPr/>
                </p:nvSpPr>
                <p:spPr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p:grpSp>
            <p:sp>
              <p:nvSpPr>
                <p:cNvPr id="116" name="Google Shape;1370;p26"/>
                <p:cNvSpPr/>
                <p:nvPr/>
              </p:nvSpPr>
              <p:spPr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17" name="Google Shape;1371;p26"/>
                <p:cNvSpPr txBox="1"/>
                <p:nvPr/>
              </p:nvSpPr>
              <p:spPr>
                <a:xfrm>
                  <a:off x="303655" y="1912953"/>
                  <a:ext cx="3505200" cy="25100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r>
                    <a:rPr lang="en-US" sz="4400" b="1" kern="0" dirty="0" err="1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lang="en-US" sz="44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2</a:t>
                  </a:r>
                  <a:endParaRPr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p:grpSp>
        </p:grpSp>
        <p:sp>
          <p:nvSpPr>
            <p:cNvPr id="70" name="Google Shape;1373;p26"/>
            <p:cNvSpPr/>
            <p:nvPr/>
          </p:nvSpPr>
          <p:spPr>
            <a:xfrm>
              <a:off x="2638182" y="18566227"/>
              <a:ext cx="20292019" cy="28112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algn="just" defTabSz="548297">
                <a:buClr>
                  <a:srgbClr val="000000"/>
                </a:buClr>
              </a:pPr>
              <a:endParaRPr sz="4400" b="1" i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sp>
        <p:nvSpPr>
          <p:cNvPr id="149" name="Google Shape;1350;p26"/>
          <p:cNvSpPr/>
          <p:nvPr/>
        </p:nvSpPr>
        <p:spPr>
          <a:xfrm>
            <a:off x="364392" y="5929308"/>
            <a:ext cx="14009686" cy="2147891"/>
          </a:xfrm>
          <a:prstGeom prst="roundRect">
            <a:avLst>
              <a:gd name="adj" fmla="val 2239"/>
            </a:avLst>
          </a:prstGeom>
          <a:solidFill>
            <a:srgbClr val="FDE9D8"/>
          </a:solidFill>
          <a:ln w="19050" cap="flat" cmpd="sng">
            <a:solidFill>
              <a:srgbClr val="97480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150" name="Group 149"/>
          <p:cNvGrpSpPr/>
          <p:nvPr/>
        </p:nvGrpSpPr>
        <p:grpSpPr>
          <a:xfrm>
            <a:off x="290206" y="5481734"/>
            <a:ext cx="3863007" cy="1877004"/>
            <a:chOff x="239261" y="4465513"/>
            <a:chExt cx="2498207" cy="1452989"/>
          </a:xfrm>
        </p:grpSpPr>
        <p:sp>
          <p:nvSpPr>
            <p:cNvPr id="151" name="Google Shape;1352;p26"/>
            <p:cNvSpPr/>
            <p:nvPr/>
          </p:nvSpPr>
          <p:spPr>
            <a:xfrm rot="5400000" flipH="1">
              <a:off x="1199101" y="3818976"/>
              <a:ext cx="556350" cy="1849424"/>
            </a:xfrm>
            <a:prstGeom prst="round1Rect">
              <a:avLst>
                <a:gd name="adj" fmla="val 16667"/>
              </a:avLst>
            </a:prstGeom>
            <a:solidFill>
              <a:schemeClr val="lt1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2" name="Google Shape;1353;p26"/>
            <p:cNvSpPr txBox="1"/>
            <p:nvPr/>
          </p:nvSpPr>
          <p:spPr>
            <a:xfrm>
              <a:off x="725588" y="4471993"/>
              <a:ext cx="2011880" cy="14465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Lời</a:t>
              </a:r>
              <a:r>
                <a:rPr lang="en-US" sz="4400" b="1" kern="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</a:t>
              </a: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giải</a:t>
              </a:r>
              <a:endParaRPr sz="44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3" name="Google Shape;1354;p26"/>
            <p:cNvSpPr/>
            <p:nvPr/>
          </p:nvSpPr>
          <p:spPr>
            <a:xfrm rot="10800000" flipH="1">
              <a:off x="239261" y="4470988"/>
              <a:ext cx="512971" cy="550875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E36C09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4" name="Google Shape;1355;p26"/>
            <p:cNvSpPr/>
            <p:nvPr/>
          </p:nvSpPr>
          <p:spPr>
            <a:xfrm>
              <a:off x="316342" y="4502690"/>
              <a:ext cx="328077" cy="496246"/>
            </a:xfrm>
            <a:custGeom>
              <a:avLst/>
              <a:gdLst/>
              <a:ahLst/>
              <a:cxnLst/>
              <a:rect l="l" t="t" r="r" b="b"/>
              <a:pathLst>
                <a:path w="145" h="197" extrusionOk="0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grpSp>
        <p:nvGrpSpPr>
          <p:cNvPr id="69" name="Google Shape;1435;p27"/>
          <p:cNvGrpSpPr/>
          <p:nvPr/>
        </p:nvGrpSpPr>
        <p:grpSpPr>
          <a:xfrm>
            <a:off x="74932" y="3334378"/>
            <a:ext cx="14301917" cy="972415"/>
            <a:chOff x="247182" y="2080087"/>
            <a:chExt cx="11918264" cy="810493"/>
          </a:xfrm>
        </p:grpSpPr>
        <p:grpSp>
          <p:nvGrpSpPr>
            <p:cNvPr id="74" name="Google Shape;1436;p27"/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2" name="Google Shape;1437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83" name="Google Shape;1438;p27"/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77" name="Google Shape;1440;p27"/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78" name="Google Shape;1441;p27"/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79" name="Google Shape;1442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grpSp>
        <p:nvGrpSpPr>
          <p:cNvPr id="85" name="Google Shape;1444;p27"/>
          <p:cNvGrpSpPr/>
          <p:nvPr/>
        </p:nvGrpSpPr>
        <p:grpSpPr>
          <a:xfrm>
            <a:off x="129348" y="4411191"/>
            <a:ext cx="14243127" cy="972418"/>
            <a:chOff x="296172" y="2080087"/>
            <a:chExt cx="11869273" cy="810494"/>
          </a:xfrm>
        </p:grpSpPr>
        <p:grpSp>
          <p:nvGrpSpPr>
            <p:cNvPr id="86" name="Google Shape;1445;p27"/>
            <p:cNvGrpSpPr/>
            <p:nvPr/>
          </p:nvGrpSpPr>
          <p:grpSpPr>
            <a:xfrm>
              <a:off x="296172" y="2080087"/>
              <a:ext cx="5998566" cy="810492"/>
              <a:chOff x="5586028" y="1557992"/>
              <a:chExt cx="5978229" cy="753467"/>
            </a:xfrm>
          </p:grpSpPr>
          <p:sp>
            <p:nvSpPr>
              <p:cNvPr id="92" name="Google Shape;1446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3" name="Google Shape;1447;p27"/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88" name="Google Shape;1449;p27"/>
            <p:cNvGrpSpPr/>
            <p:nvPr/>
          </p:nvGrpSpPr>
          <p:grpSpPr>
            <a:xfrm>
              <a:off x="6079021" y="2080089"/>
              <a:ext cx="6086424" cy="810492"/>
              <a:chOff x="5537206" y="1557994"/>
              <a:chExt cx="6065790" cy="753467"/>
            </a:xfrm>
          </p:grpSpPr>
          <p:sp>
            <p:nvSpPr>
              <p:cNvPr id="89" name="Google Shape;1450;p27"/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0" name="Google Shape;1451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sp>
        <p:nvSpPr>
          <p:cNvPr id="95" name="Google Shape;1467;p27"/>
          <p:cNvSpPr/>
          <p:nvPr/>
        </p:nvSpPr>
        <p:spPr>
          <a:xfrm>
            <a:off x="122894" y="4584689"/>
            <a:ext cx="655339" cy="60878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9649" tIns="54815" rIns="109649" bIns="54815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r>
              <a:rPr lang="en-US" sz="4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7" name="Google Shape;1454;p27"/>
              <p:cNvSpPr/>
              <p:nvPr/>
            </p:nvSpPr>
            <p:spPr>
              <a:xfrm>
                <a:off x="3759969" y="7337163"/>
                <a:ext cx="7828479" cy="732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Suy </a:t>
                </a:r>
                <a:r>
                  <a:rPr lang="en-US" sz="4400" b="1" kern="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ra</a:t>
                </a:r>
                <a:r>
                  <a:rPr lang="en-US"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vi-VN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vi-VN" sz="4400" b="1" i="1" ker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 </m:t>
                    </m:r>
                    <m:r>
                      <a:rPr lang="vi-VN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vi-VN" sz="4400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vi-VN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  </a:t>
                </a:r>
                <a:endParaRPr sz="4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97" name="Google Shape;1454;p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969" y="7337163"/>
                <a:ext cx="7828479" cy="732438"/>
              </a:xfrm>
              <a:prstGeom prst="rect">
                <a:avLst/>
              </a:prstGeom>
              <a:blipFill>
                <a:blip r:embed="rId3"/>
                <a:stretch>
                  <a:fillRect l="-3660" t="-20833" b="-40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25"/>
              <p:cNvSpPr txBox="1">
                <a:spLocks noChangeArrowheads="1"/>
              </p:cNvSpPr>
              <p:nvPr/>
            </p:nvSpPr>
            <p:spPr bwMode="auto">
              <a:xfrm>
                <a:off x="2125269" y="1704385"/>
                <a:ext cx="11430000" cy="15013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1305879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𝒇</m:t>
                    </m:r>
                    <m:d>
                      <m:dPr>
                        <m:ctrlP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kumimoji="0" lang="en-US" sz="44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−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𝟑</m:t>
                    </m:r>
                    <m:r>
                      <a:rPr kumimoji="0" lang="en-US" sz="4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𝒙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−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𝟒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</m:oMath>
                </a14:m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âm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5269" y="1704385"/>
                <a:ext cx="11430000" cy="1501397"/>
              </a:xfrm>
              <a:prstGeom prst="rect">
                <a:avLst/>
              </a:prstGeom>
              <a:blipFill>
                <a:blip r:embed="rId4"/>
                <a:stretch>
                  <a:fillRect l="-1813" t="-6911" b="-174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9"/>
              <p:cNvSpPr txBox="1">
                <a:spLocks noChangeArrowheads="1"/>
              </p:cNvSpPr>
              <p:nvPr/>
            </p:nvSpPr>
            <p:spPr bwMode="auto">
              <a:xfrm>
                <a:off x="7858906" y="3504776"/>
                <a:ext cx="5935900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srgbClr val="FFFF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srgbClr val="FFFF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</a:t>
                </a:r>
              </a:p>
            </p:txBody>
          </p:sp>
        </mc:Choice>
        <mc:Fallback xmlns="">
          <p:sp>
            <p:nvSpPr>
              <p:cNvPr id="56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58906" y="3504776"/>
                <a:ext cx="5935900" cy="808964"/>
              </a:xfrm>
              <a:prstGeom prst="rect">
                <a:avLst/>
              </a:prstGeom>
              <a:blipFill>
                <a:blip r:embed="rId5"/>
                <a:stretch>
                  <a:fillRect t="-13534" b="-31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26"/>
              <p:cNvSpPr txBox="1">
                <a:spLocks noChangeArrowheads="1"/>
              </p:cNvSpPr>
              <p:nvPr/>
            </p:nvSpPr>
            <p:spPr bwMode="auto">
              <a:xfrm>
                <a:off x="8169211" y="4584689"/>
                <a:ext cx="5000897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srgbClr val="FFFF00"/>
                        </a:solidFill>
                        <a:latin typeface="Cambria Math"/>
                      </a:rPr>
                      <m:t>𝟒</m:t>
                    </m:r>
                    <m:r>
                      <a:rPr lang="en-US" sz="4400" b="1" smtClean="0">
                        <a:solidFill>
                          <a:srgbClr val="FFFF00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srgbClr val="FFFF00"/>
                        </a:solidFill>
                        <a:latin typeface="Cambria Math"/>
                      </a:rPr>
                      <m:t>&lt;−</m:t>
                    </m:r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</a:t>
                </a:r>
              </a:p>
            </p:txBody>
          </p:sp>
        </mc:Choice>
        <mc:Fallback xmlns="">
          <p:sp>
            <p:nvSpPr>
              <p:cNvPr id="57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9211" y="4584689"/>
                <a:ext cx="5000897" cy="80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9"/>
              <p:cNvSpPr txBox="1">
                <a:spLocks noChangeArrowheads="1"/>
              </p:cNvSpPr>
              <p:nvPr/>
            </p:nvSpPr>
            <p:spPr bwMode="auto">
              <a:xfrm>
                <a:off x="964821" y="3492349"/>
                <a:ext cx="5847972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 smtClean="0">
                        <a:solidFill>
                          <a:srgbClr val="FFFF00"/>
                        </a:solidFill>
                        <a:latin typeface="Cambria Math"/>
                      </a:rPr>
                      <m:t>&lt;−</m:t>
                    </m:r>
                    <m:r>
                      <a:rPr lang="en-US" sz="4400" b="1" i="0" smtClean="0">
                        <a:solidFill>
                          <a:srgbClr val="FFFF00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FF00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srgbClr val="FFFF00"/>
                        </a:solidFill>
                        <a:latin typeface="Cambria Math"/>
                      </a:rPr>
                      <m:t>&gt;</m:t>
                    </m:r>
                    <m:r>
                      <a:rPr lang="en-US" sz="4400" b="1" i="0" smtClean="0">
                        <a:solidFill>
                          <a:srgbClr val="FFFF00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0" smtClean="0">
                        <a:solidFill>
                          <a:srgbClr val="FFFF00"/>
                        </a:solidFill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</a:t>
                </a:r>
              </a:p>
            </p:txBody>
          </p:sp>
        </mc:Choice>
        <mc:Fallback xmlns="">
          <p:sp>
            <p:nvSpPr>
              <p:cNvPr id="5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4821" y="3492349"/>
                <a:ext cx="5847972" cy="808964"/>
              </a:xfrm>
              <a:prstGeom prst="rect">
                <a:avLst/>
              </a:prstGeom>
              <a:blipFill>
                <a:blip r:embed="rId7"/>
                <a:stretch>
                  <a:fillRect t="-13534" r="-95833" b="-3157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Google Shape;1454;p27"/>
              <p:cNvSpPr/>
              <p:nvPr/>
            </p:nvSpPr>
            <p:spPr>
              <a:xfrm>
                <a:off x="3759969" y="5913023"/>
                <a:ext cx="10395239" cy="747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14:m>
                  <m:oMath xmlns:m="http://schemas.openxmlformats.org/officeDocument/2006/math">
                    <m:r>
                      <a:rPr lang="en-US" sz="4400" b="1" kern="0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kern="0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  </a:t>
                </a:r>
                <a:r>
                  <a:rPr lang="en-US" sz="4400" b="1" kern="0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vô</a:t>
                </a:r>
                <a:r>
                  <a:rPr lang="en-US" sz="4400" b="1" kern="0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 </a:t>
                </a:r>
                <a:r>
                  <a:rPr lang="en-US" sz="4400" b="1" kern="0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Arial"/>
                  </a:rPr>
                  <a:t>nghiệm</a:t>
                </a:r>
                <a:endParaRPr sz="4400" b="1" kern="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0" name="Google Shape;1454;p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59969" y="5913023"/>
                <a:ext cx="10395239" cy="747763"/>
              </a:xfrm>
              <a:prstGeom prst="rect">
                <a:avLst/>
              </a:prstGeom>
              <a:blipFill>
                <a:blip r:embed="rId8"/>
                <a:stretch>
                  <a:fillRect l="-2757" t="-18699" b="-390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Google Shape;1454;p27"/>
              <p:cNvSpPr/>
              <p:nvPr/>
            </p:nvSpPr>
            <p:spPr>
              <a:xfrm>
                <a:off x="3616445" y="6721097"/>
                <a:ext cx="5228442" cy="73243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kern="0" smtClean="0">
                        <a:solidFill>
                          <a:prstClr val="black"/>
                        </a:solidFill>
                        <a:latin typeface="Cambria Math"/>
                      </a:rPr>
                      <m:t>𝒂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=−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rPr>
                  <a:t> </a:t>
                </a:r>
                <a:endParaRPr sz="4400" b="1" kern="0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2" name="Google Shape;1454;p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6445" y="6721097"/>
                <a:ext cx="5228442" cy="732438"/>
              </a:xfrm>
              <a:prstGeom prst="rect">
                <a:avLst/>
              </a:prstGeom>
              <a:blipFill>
                <a:blip r:embed="rId9"/>
                <a:stretch>
                  <a:fillRect l="-5361" t="-20833" r="-2564" b="-40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/>
              <p:nvPr/>
            </p:nvSpPr>
            <p:spPr>
              <a:xfrm>
                <a:off x="1317475" y="4619358"/>
                <a:ext cx="78698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kern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475" y="4619358"/>
                <a:ext cx="786985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33731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95" grpId="0" animBg="1"/>
      <p:bldP spid="97" grpId="0"/>
      <p:bldP spid="54" grpId="0"/>
      <p:bldP spid="56" grpId="0"/>
      <p:bldP spid="57" grpId="0"/>
      <p:bldP spid="59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74527" y="1087878"/>
            <a:ext cx="14104710" cy="7141722"/>
            <a:chOff x="-3538955" y="3448230"/>
            <a:chExt cx="22680054" cy="11674269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367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-3538955" y="3448230"/>
              <a:ext cx="22680054" cy="11674269"/>
              <a:chOff x="-3538955" y="3448230"/>
              <a:chExt cx="22680054" cy="11674269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-3538955" y="3592713"/>
                <a:ext cx="22680054" cy="11529786"/>
              </a:xfrm>
              <a:prstGeom prst="roundRect">
                <a:avLst>
                  <a:gd name="adj" fmla="val 2127"/>
                </a:avLst>
              </a:prstGeom>
              <a:solidFill>
                <a:schemeClr val="bg1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 defTabSz="1306367"/>
                <a:endParaRPr lang="en-US" sz="44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035435" y="3448230"/>
                <a:ext cx="5338535" cy="12824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6367">
                  <a:spcBef>
                    <a:spcPct val="50000"/>
                  </a:spcBef>
                  <a:defRPr/>
                </a:pPr>
                <a:r>
                  <a:rPr lang="en-US" sz="4400" b="1" cap="all" dirty="0">
                    <a:ln w="0"/>
                    <a:solidFill>
                      <a:prstClr val="white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74" name="Right Triangle 73"/>
          <p:cNvSpPr/>
          <p:nvPr/>
        </p:nvSpPr>
        <p:spPr>
          <a:xfrm flipH="1">
            <a:off x="4478514" y="1085893"/>
            <a:ext cx="116026" cy="127405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367"/>
            <a:endParaRPr lang="en-US" sz="4400">
              <a:solidFill>
                <a:prstClr val="white"/>
              </a:solidFill>
            </a:endParaRPr>
          </a:p>
        </p:txBody>
      </p:sp>
      <p:sp>
        <p:nvSpPr>
          <p:cNvPr id="96" name="Round Same Side Corner Rectangle 95"/>
          <p:cNvSpPr/>
          <p:nvPr/>
        </p:nvSpPr>
        <p:spPr>
          <a:xfrm flipV="1">
            <a:off x="1143000" y="987875"/>
            <a:ext cx="13026041" cy="806772"/>
          </a:xfrm>
          <a:prstGeom prst="round2SameRect">
            <a:avLst>
              <a:gd name="adj1" fmla="val 6458"/>
              <a:gd name="adj2" fmla="val 0"/>
            </a:avLst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367"/>
            <a:endParaRPr lang="en-US" sz="4400">
              <a:solidFill>
                <a:prstClr val="white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1016048" y="994467"/>
            <a:ext cx="130260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06367"/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SỐ - ĐỒ THỊ VÀ ỨNG DỤNG</a:t>
            </a:r>
            <a:endParaRPr lang="vi-VN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4" name="Picture 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801" y="1862102"/>
            <a:ext cx="897254" cy="897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206207" y="2478013"/>
            <a:ext cx="8179252" cy="49993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 defTabSz="1306367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594361" y="3168387"/>
            <a:ext cx="9474191" cy="878403"/>
            <a:chOff x="7459670" y="7086600"/>
            <a:chExt cx="15792147" cy="1464176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4159361" cy="128255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6367">
                <a:spcBef>
                  <a:spcPct val="0"/>
                </a:spcBef>
                <a:defRPr/>
              </a:pPr>
              <a:r>
                <a:rPr lang="en-US" sz="44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 CỦA TAM THỨC BẬC HAI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7" cy="1464176"/>
              <a:chOff x="7459669" y="7543800"/>
              <a:chExt cx="1381120" cy="146417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636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9" y="7685125"/>
                <a:ext cx="1371600" cy="1322851"/>
                <a:chOff x="7469189" y="7685125"/>
                <a:chExt cx="1371600" cy="1322851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493563" y="7660751"/>
                  <a:ext cx="1322851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636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763138" y="7688760"/>
                  <a:ext cx="898855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636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594364" y="4585564"/>
            <a:ext cx="9375127" cy="809912"/>
            <a:chOff x="7459670" y="7336929"/>
            <a:chExt cx="15627005" cy="1350009"/>
          </a:xfrm>
        </p:grpSpPr>
        <p:sp>
          <p:nvSpPr>
            <p:cNvPr id="75" name="Rectangle 74"/>
            <p:cNvSpPr/>
            <p:nvPr/>
          </p:nvSpPr>
          <p:spPr>
            <a:xfrm>
              <a:off x="9092456" y="7336929"/>
              <a:ext cx="13994219" cy="1282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6367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7364093"/>
              <a:ext cx="1392614" cy="1322845"/>
              <a:chOff x="7459669" y="6383398"/>
              <a:chExt cx="1381117" cy="1322845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636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6" y="6383398"/>
                <a:ext cx="1371600" cy="1322845"/>
                <a:chOff x="7469186" y="6383398"/>
                <a:chExt cx="1371600" cy="1322845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493563" y="6359021"/>
                  <a:ext cx="1322845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636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63138" y="6409837"/>
                  <a:ext cx="898854" cy="128255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636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83" name="Group 44"/>
          <p:cNvGrpSpPr/>
          <p:nvPr/>
        </p:nvGrpSpPr>
        <p:grpSpPr>
          <a:xfrm>
            <a:off x="594359" y="6684722"/>
            <a:ext cx="727315" cy="856407"/>
            <a:chOff x="7459669" y="7543800"/>
            <a:chExt cx="1202323" cy="1427509"/>
          </a:xfrm>
        </p:grpSpPr>
        <p:sp>
          <p:nvSpPr>
            <p:cNvPr id="84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367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7763138" y="7688760"/>
              <a:ext cx="898854" cy="12825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6367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1923786" y="3901276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306367"/>
            <a:r>
              <a: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grpSp>
        <p:nvGrpSpPr>
          <p:cNvPr id="47" name="Group 67"/>
          <p:cNvGrpSpPr/>
          <p:nvPr/>
        </p:nvGrpSpPr>
        <p:grpSpPr>
          <a:xfrm>
            <a:off x="594359" y="5998926"/>
            <a:ext cx="3377741" cy="878401"/>
            <a:chOff x="7459670" y="8524495"/>
            <a:chExt cx="7278570" cy="1464170"/>
          </a:xfrm>
        </p:grpSpPr>
        <p:sp>
          <p:nvSpPr>
            <p:cNvPr id="48" name="Rectangle 47"/>
            <p:cNvSpPr/>
            <p:nvPr/>
          </p:nvSpPr>
          <p:spPr>
            <a:xfrm>
              <a:off x="9529918" y="8665821"/>
              <a:ext cx="5208322" cy="128254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6367">
                <a:spcBef>
                  <a:spcPct val="0"/>
                </a:spcBef>
                <a:defRPr/>
              </a:pPr>
              <a:r>
                <a:rPr lang="en-US" sz="44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8" cy="1464170"/>
              <a:chOff x="7459669" y="7543800"/>
              <a:chExt cx="1785465" cy="1464170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6367"/>
                <a:endParaRPr lang="en-US" sz="44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8" y="7685125"/>
                <a:ext cx="1775946" cy="1322845"/>
                <a:chOff x="7469188" y="7685125"/>
                <a:chExt cx="1775946" cy="1322845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695739" y="7458574"/>
                  <a:ext cx="1322844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6367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51984" y="7725421"/>
                  <a:ext cx="1162010" cy="128254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6367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</p:grpSp>
      <p:sp>
        <p:nvSpPr>
          <p:cNvPr id="65" name="Isosceles Triangle 44"/>
          <p:cNvSpPr/>
          <p:nvPr/>
        </p:nvSpPr>
        <p:spPr>
          <a:xfrm rot="16200000">
            <a:off x="600930" y="7357731"/>
            <a:ext cx="86203" cy="99341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06367"/>
            <a:endParaRPr lang="en-US" sz="44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1143000" y="1955446"/>
            <a:ext cx="13026042" cy="765581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4" name="Rectangle 53"/>
          <p:cNvSpPr/>
          <p:nvPr/>
        </p:nvSpPr>
        <p:spPr>
          <a:xfrm>
            <a:off x="1548768" y="6096000"/>
            <a:ext cx="241700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306367">
              <a:spcBef>
                <a:spcPct val="0"/>
              </a:spcBef>
              <a:defRPr/>
            </a:pPr>
            <a:r>
              <a:rPr lang="en-US" sz="4400" b="1" spc="-9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</a:t>
            </a:r>
          </a:p>
        </p:txBody>
      </p:sp>
    </p:spTree>
    <p:extLst>
      <p:ext uri="{BB962C8B-B14F-4D97-AF65-F5344CB8AC3E}">
        <p14:creationId xmlns:p14="http://schemas.microsoft.com/office/powerpoint/2010/main" val="298001578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oogle Shape;1342;p25"/>
          <p:cNvGrpSpPr/>
          <p:nvPr/>
        </p:nvGrpSpPr>
        <p:grpSpPr>
          <a:xfrm>
            <a:off x="4444200" y="759844"/>
            <a:ext cx="7182397" cy="781611"/>
            <a:chOff x="12410463" y="3983931"/>
            <a:chExt cx="26921594" cy="823050"/>
          </a:xfrm>
        </p:grpSpPr>
        <p:sp>
          <p:nvSpPr>
            <p:cNvPr id="63" name="Google Shape;1343;p25"/>
            <p:cNvSpPr/>
            <p:nvPr/>
          </p:nvSpPr>
          <p:spPr>
            <a:xfrm>
              <a:off x="12410463" y="3983931"/>
              <a:ext cx="26470309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64" name="Google Shape;1344;p25"/>
            <p:cNvSpPr txBox="1"/>
            <p:nvPr/>
          </p:nvSpPr>
          <p:spPr>
            <a:xfrm>
              <a:off x="13175111" y="3996788"/>
              <a:ext cx="26156946" cy="81019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BÀI TẬP TRẮC NGHIỆM</a:t>
              </a:r>
              <a:endParaRPr sz="4400" b="1" kern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grpSp>
        <p:nvGrpSpPr>
          <p:cNvPr id="65" name="Google Shape;1356;p26"/>
          <p:cNvGrpSpPr/>
          <p:nvPr/>
        </p:nvGrpSpPr>
        <p:grpSpPr>
          <a:xfrm>
            <a:off x="73240" y="1600200"/>
            <a:ext cx="15271308" cy="5979791"/>
            <a:chOff x="303655" y="1869705"/>
            <a:chExt cx="22626546" cy="19507776"/>
          </a:xfrm>
        </p:grpSpPr>
        <p:grpSp>
          <p:nvGrpSpPr>
            <p:cNvPr id="66" name="Google Shape;1357;p26"/>
            <p:cNvGrpSpPr/>
            <p:nvPr/>
          </p:nvGrpSpPr>
          <p:grpSpPr>
            <a:xfrm>
              <a:off x="303655" y="1869705"/>
              <a:ext cx="21188662" cy="5106683"/>
              <a:chOff x="303655" y="1647866"/>
              <a:chExt cx="21188662" cy="5106683"/>
            </a:xfrm>
          </p:grpSpPr>
          <p:sp>
            <p:nvSpPr>
              <p:cNvPr id="71" name="Google Shape;1358;p26"/>
              <p:cNvSpPr/>
              <p:nvPr/>
            </p:nvSpPr>
            <p:spPr>
              <a:xfrm>
                <a:off x="820744" y="1720896"/>
                <a:ext cx="20671573" cy="5033653"/>
              </a:xfrm>
              <a:prstGeom prst="roundRect">
                <a:avLst>
                  <a:gd name="adj" fmla="val 5492"/>
                </a:avLst>
              </a:prstGeom>
              <a:solidFill>
                <a:srgbClr val="D6E3BC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0800" dist="38100" dir="2700000" algn="tl" rotWithShape="0">
                  <a:srgbClr val="000000">
                    <a:alpha val="400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grpSp>
            <p:nvGrpSpPr>
              <p:cNvPr id="72" name="Google Shape;1359;p26"/>
              <p:cNvGrpSpPr/>
              <p:nvPr/>
            </p:nvGrpSpPr>
            <p:grpSpPr>
              <a:xfrm>
                <a:off x="303655" y="1647866"/>
                <a:ext cx="3505200" cy="2775092"/>
                <a:chOff x="303655" y="1647866"/>
                <a:chExt cx="3505200" cy="2775092"/>
              </a:xfrm>
            </p:grpSpPr>
            <p:sp>
              <p:nvSpPr>
                <p:cNvPr id="73" name="Google Shape;1360;p26"/>
                <p:cNvSpPr/>
                <p:nvPr/>
              </p:nvSpPr>
              <p:spPr>
                <a:xfrm rot="-5400000" flipH="1">
                  <a:off x="534195" y="2602747"/>
                  <a:ext cx="227012" cy="21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088" h="164221" extrusionOk="0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75" name="Google Shape;1361;p26"/>
                <p:cNvSpPr/>
                <p:nvPr/>
              </p:nvSpPr>
              <p:spPr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grpSp>
              <p:nvGrpSpPr>
                <p:cNvPr id="76" name="Google Shape;1362;p26"/>
                <p:cNvGrpSpPr/>
                <p:nvPr/>
              </p:nvGrpSpPr>
              <p:grpSpPr>
                <a:xfrm>
                  <a:off x="683774" y="1836907"/>
                  <a:ext cx="582199" cy="537956"/>
                  <a:chOff x="7440266" y="3398551"/>
                  <a:chExt cx="757238" cy="765175"/>
                </a:xfrm>
              </p:grpSpPr>
              <p:sp>
                <p:nvSpPr>
                  <p:cNvPr id="118" name="Google Shape;1363;p26"/>
                  <p:cNvSpPr/>
                  <p:nvPr/>
                </p:nvSpPr>
                <p:spPr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17" extrusionOk="0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19" name="Google Shape;1364;p26"/>
                  <p:cNvSpPr/>
                  <p:nvPr/>
                </p:nvSpPr>
                <p:spPr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20" extrusionOk="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0" name="Google Shape;1365;p26"/>
                  <p:cNvSpPr/>
                  <p:nvPr/>
                </p:nvSpPr>
                <p:spPr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" h="182" extrusionOk="0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1" name="Google Shape;1366;p26"/>
                  <p:cNvSpPr/>
                  <p:nvPr/>
                </p:nvSpPr>
                <p:spPr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2" name="Google Shape;1367;p26"/>
                  <p:cNvSpPr/>
                  <p:nvPr/>
                </p:nvSpPr>
                <p:spPr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3" name="Google Shape;1368;p26"/>
                  <p:cNvSpPr/>
                  <p:nvPr/>
                </p:nvSpPr>
                <p:spPr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4" name="Google Shape;1369;p26"/>
                  <p:cNvSpPr/>
                  <p:nvPr/>
                </p:nvSpPr>
                <p:spPr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p:grpSp>
            <p:sp>
              <p:nvSpPr>
                <p:cNvPr id="116" name="Google Shape;1370;p26"/>
                <p:cNvSpPr/>
                <p:nvPr/>
              </p:nvSpPr>
              <p:spPr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17" name="Google Shape;1371;p26"/>
                <p:cNvSpPr txBox="1"/>
                <p:nvPr/>
              </p:nvSpPr>
              <p:spPr>
                <a:xfrm>
                  <a:off x="303655" y="1912953"/>
                  <a:ext cx="3505200" cy="25100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r>
                    <a:rPr lang="en-US" sz="4400" b="1" kern="0" dirty="0" err="1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lang="en-US" sz="44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3</a:t>
                  </a:r>
                  <a:endParaRPr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p:grpSp>
        </p:grpSp>
        <p:sp>
          <p:nvSpPr>
            <p:cNvPr id="70" name="Google Shape;1373;p26"/>
            <p:cNvSpPr/>
            <p:nvPr/>
          </p:nvSpPr>
          <p:spPr>
            <a:xfrm>
              <a:off x="2638182" y="18566227"/>
              <a:ext cx="20292019" cy="28112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algn="just" defTabSz="548297">
                <a:buClr>
                  <a:srgbClr val="000000"/>
                </a:buClr>
              </a:pPr>
              <a:endParaRPr sz="4400" b="1" i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sp>
        <p:nvSpPr>
          <p:cNvPr id="149" name="Google Shape;1350;p26"/>
          <p:cNvSpPr/>
          <p:nvPr/>
        </p:nvSpPr>
        <p:spPr>
          <a:xfrm>
            <a:off x="122894" y="5217130"/>
            <a:ext cx="14349172" cy="2860070"/>
          </a:xfrm>
          <a:prstGeom prst="roundRect">
            <a:avLst>
              <a:gd name="adj" fmla="val 2239"/>
            </a:avLst>
          </a:prstGeom>
          <a:solidFill>
            <a:srgbClr val="FDE9D8"/>
          </a:solidFill>
          <a:ln w="19050" cap="flat" cmpd="sng">
            <a:solidFill>
              <a:srgbClr val="97480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150" name="Group 149"/>
          <p:cNvGrpSpPr/>
          <p:nvPr/>
        </p:nvGrpSpPr>
        <p:grpSpPr>
          <a:xfrm>
            <a:off x="122894" y="5248270"/>
            <a:ext cx="3863007" cy="1877004"/>
            <a:chOff x="239261" y="4465513"/>
            <a:chExt cx="2498207" cy="1452989"/>
          </a:xfrm>
        </p:grpSpPr>
        <p:sp>
          <p:nvSpPr>
            <p:cNvPr id="151" name="Google Shape;1352;p26"/>
            <p:cNvSpPr/>
            <p:nvPr/>
          </p:nvSpPr>
          <p:spPr>
            <a:xfrm rot="5400000" flipH="1">
              <a:off x="1199101" y="3818976"/>
              <a:ext cx="556350" cy="1849424"/>
            </a:xfrm>
            <a:prstGeom prst="round1Rect">
              <a:avLst>
                <a:gd name="adj" fmla="val 16667"/>
              </a:avLst>
            </a:prstGeom>
            <a:solidFill>
              <a:schemeClr val="lt1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2" name="Google Shape;1353;p26"/>
            <p:cNvSpPr txBox="1"/>
            <p:nvPr/>
          </p:nvSpPr>
          <p:spPr>
            <a:xfrm>
              <a:off x="725588" y="4471993"/>
              <a:ext cx="2011880" cy="14465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Lời</a:t>
              </a:r>
              <a:r>
                <a:rPr lang="en-US" sz="4400" b="1" kern="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</a:t>
              </a: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giải</a:t>
              </a:r>
              <a:endParaRPr sz="44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3" name="Google Shape;1354;p26"/>
            <p:cNvSpPr/>
            <p:nvPr/>
          </p:nvSpPr>
          <p:spPr>
            <a:xfrm rot="10800000" flipH="1">
              <a:off x="239261" y="4470988"/>
              <a:ext cx="512971" cy="550875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E36C09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4" name="Google Shape;1355;p26"/>
            <p:cNvSpPr/>
            <p:nvPr/>
          </p:nvSpPr>
          <p:spPr>
            <a:xfrm>
              <a:off x="316342" y="4502690"/>
              <a:ext cx="328077" cy="496246"/>
            </a:xfrm>
            <a:custGeom>
              <a:avLst/>
              <a:gdLst/>
              <a:ahLst/>
              <a:cxnLst/>
              <a:rect l="l" t="t" r="r" b="b"/>
              <a:pathLst>
                <a:path w="145" h="197" extrusionOk="0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grpSp>
        <p:nvGrpSpPr>
          <p:cNvPr id="69" name="Google Shape;1435;p27"/>
          <p:cNvGrpSpPr/>
          <p:nvPr/>
        </p:nvGrpSpPr>
        <p:grpSpPr>
          <a:xfrm>
            <a:off x="74932" y="3200400"/>
            <a:ext cx="14301917" cy="972415"/>
            <a:chOff x="247182" y="2080087"/>
            <a:chExt cx="11918264" cy="810493"/>
          </a:xfrm>
        </p:grpSpPr>
        <p:grpSp>
          <p:nvGrpSpPr>
            <p:cNvPr id="74" name="Google Shape;1436;p27"/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2" name="Google Shape;1437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83" name="Google Shape;1438;p27"/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77" name="Google Shape;1440;p27"/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78" name="Google Shape;1441;p27"/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79" name="Google Shape;1442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grpSp>
        <p:nvGrpSpPr>
          <p:cNvPr id="85" name="Google Shape;1444;p27"/>
          <p:cNvGrpSpPr/>
          <p:nvPr/>
        </p:nvGrpSpPr>
        <p:grpSpPr>
          <a:xfrm>
            <a:off x="129348" y="4277213"/>
            <a:ext cx="14243127" cy="972418"/>
            <a:chOff x="296172" y="2080087"/>
            <a:chExt cx="11869273" cy="810494"/>
          </a:xfrm>
        </p:grpSpPr>
        <p:grpSp>
          <p:nvGrpSpPr>
            <p:cNvPr id="86" name="Google Shape;1445;p27"/>
            <p:cNvGrpSpPr/>
            <p:nvPr/>
          </p:nvGrpSpPr>
          <p:grpSpPr>
            <a:xfrm>
              <a:off x="296172" y="2080087"/>
              <a:ext cx="5998566" cy="810492"/>
              <a:chOff x="5586028" y="1557992"/>
              <a:chExt cx="5978229" cy="753467"/>
            </a:xfrm>
          </p:grpSpPr>
          <p:sp>
            <p:nvSpPr>
              <p:cNvPr id="92" name="Google Shape;1446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3" name="Google Shape;1447;p27"/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88" name="Google Shape;1449;p27"/>
            <p:cNvGrpSpPr/>
            <p:nvPr/>
          </p:nvGrpSpPr>
          <p:grpSpPr>
            <a:xfrm>
              <a:off x="6079021" y="2080089"/>
              <a:ext cx="6086424" cy="810492"/>
              <a:chOff x="5537206" y="1557994"/>
              <a:chExt cx="6065790" cy="753467"/>
            </a:xfrm>
          </p:grpSpPr>
          <p:sp>
            <p:nvSpPr>
              <p:cNvPr id="89" name="Google Shape;1450;p27"/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0" name="Google Shape;1451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sp>
        <p:nvSpPr>
          <p:cNvPr id="95" name="Google Shape;1467;p27"/>
          <p:cNvSpPr/>
          <p:nvPr/>
        </p:nvSpPr>
        <p:spPr>
          <a:xfrm>
            <a:off x="122894" y="4450711"/>
            <a:ext cx="655339" cy="60878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9649" tIns="54815" rIns="109649" bIns="54815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r>
              <a:rPr lang="en-US" sz="4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25"/>
              <p:cNvSpPr txBox="1">
                <a:spLocks noChangeArrowheads="1"/>
              </p:cNvSpPr>
              <p:nvPr/>
            </p:nvSpPr>
            <p:spPr bwMode="auto">
              <a:xfrm>
                <a:off x="2156003" y="1605105"/>
                <a:ext cx="12316063" cy="15783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1305879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phương trình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kumimoji="0" lang="en-US" sz="4400" b="1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𝟎</m:t>
                    </m:r>
                    <m:r>
                      <a:rPr kumimoji="0" lang="en-US" sz="4400" b="1" i="1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𝒙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−</m:t>
                    </m:r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𝟓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kumimoji="0" lang="en-US" sz="4400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defTabSz="1305879" eaLnBrk="1" fontAlgn="base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</a:p>
            </p:txBody>
          </p:sp>
        </mc:Choice>
        <mc:Fallback xmlns="">
          <p:sp>
            <p:nvSpPr>
              <p:cNvPr id="5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56003" y="1605105"/>
                <a:ext cx="12316063" cy="1578341"/>
              </a:xfrm>
              <a:prstGeom prst="rect">
                <a:avLst/>
              </a:prstGeom>
              <a:blipFill>
                <a:blip r:embed="rId3"/>
                <a:stretch>
                  <a:fillRect l="-1683" t="-6178" b="-166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9"/>
              <p:cNvSpPr txBox="1">
                <a:spLocks noChangeArrowheads="1"/>
              </p:cNvSpPr>
              <p:nvPr/>
            </p:nvSpPr>
            <p:spPr bwMode="auto">
              <a:xfrm>
                <a:off x="1185263" y="4411055"/>
                <a:ext cx="5935900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4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rgbClr val="FFFF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</a:t>
                </a:r>
              </a:p>
            </p:txBody>
          </p:sp>
        </mc:Choice>
        <mc:Fallback xmlns="">
          <p:sp>
            <p:nvSpPr>
              <p:cNvPr id="56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5263" y="4411055"/>
                <a:ext cx="5935900" cy="8089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9"/>
              <p:cNvSpPr txBox="1">
                <a:spLocks noChangeArrowheads="1"/>
              </p:cNvSpPr>
              <p:nvPr/>
            </p:nvSpPr>
            <p:spPr bwMode="auto">
              <a:xfrm>
                <a:off x="964821" y="3358371"/>
                <a:ext cx="2159379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;</m:t>
                          </m:r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4821" y="3358371"/>
                <a:ext cx="2159379" cy="80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Google Shape;1454;p27"/>
              <p:cNvSpPr/>
              <p:nvPr/>
            </p:nvSpPr>
            <p:spPr>
              <a:xfrm>
                <a:off x="3659728" y="5230213"/>
                <a:ext cx="10395239" cy="747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𝟓</m:t>
                    </m:r>
                  </m:oMath>
                </a14:m>
                <a:endParaRPr sz="4400" b="1" kern="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0" name="Google Shape;1454;p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9728" y="5230213"/>
                <a:ext cx="10395239" cy="747763"/>
              </a:xfrm>
              <a:prstGeom prst="rect">
                <a:avLst/>
              </a:prstGeom>
              <a:blipFill>
                <a:blip r:embed="rId6"/>
                <a:stretch>
                  <a:fillRect l="-2696" t="-18699" b="-390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/>
              <p:nvPr/>
            </p:nvSpPr>
            <p:spPr>
              <a:xfrm>
                <a:off x="8099697" y="3320718"/>
                <a:ext cx="786985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kern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9697" y="3320718"/>
                <a:ext cx="786985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9">
                <a:extLst>
                  <a:ext uri="{FF2B5EF4-FFF2-40B4-BE49-F238E27FC236}">
                    <a16:creationId xmlns:a16="http://schemas.microsoft.com/office/drawing/2014/main" id="{7EF781B4-90CE-231F-E6C3-DA0105C414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06992" y="4384037"/>
                <a:ext cx="2159379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 Box 29">
                <a:extLst>
                  <a:ext uri="{FF2B5EF4-FFF2-40B4-BE49-F238E27FC236}">
                    <a16:creationId xmlns:a16="http://schemas.microsoft.com/office/drawing/2014/main" id="{7EF781B4-90CE-231F-E6C3-DA0105C41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06992" y="4384037"/>
                <a:ext cx="2159379" cy="8089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CA7D8764-0449-0E60-DE09-C794DFBDC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200" y="5857476"/>
            <a:ext cx="9957600" cy="1381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1454;p27">
                <a:extLst>
                  <a:ext uri="{FF2B5EF4-FFF2-40B4-BE49-F238E27FC236}">
                    <a16:creationId xmlns:a16="http://schemas.microsoft.com/office/drawing/2014/main" id="{B248BFF1-C5B1-59C5-D5EE-479FB710279E}"/>
                  </a:ext>
                </a:extLst>
              </p:cNvPr>
              <p:cNvSpPr/>
              <p:nvPr/>
            </p:nvSpPr>
            <p:spPr>
              <a:xfrm>
                <a:off x="862212" y="7243156"/>
                <a:ext cx="10395239" cy="747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𝟓</m:t>
                    </m:r>
                    <m:r>
                      <a:rPr lang="en-US" sz="4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  <m:r>
                      <a:rPr lang="en-US" sz="4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𝒌𝒉𝒊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𝟓</m:t>
                    </m:r>
                  </m:oMath>
                </a14:m>
                <a:endParaRPr sz="4400" b="1" kern="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Google Shape;1454;p27">
                <a:extLst>
                  <a:ext uri="{FF2B5EF4-FFF2-40B4-BE49-F238E27FC236}">
                    <a16:creationId xmlns:a16="http://schemas.microsoft.com/office/drawing/2014/main" id="{B248BFF1-C5B1-59C5-D5EE-479FB71027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212" y="7243156"/>
                <a:ext cx="10395239" cy="747763"/>
              </a:xfrm>
              <a:prstGeom prst="rect">
                <a:avLst/>
              </a:prstGeom>
              <a:blipFill>
                <a:blip r:embed="rId10"/>
                <a:stretch>
                  <a:fillRect l="-2696" t="-17886" b="-390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Google Shape;1454;p27">
            <a:extLst>
              <a:ext uri="{FF2B5EF4-FFF2-40B4-BE49-F238E27FC236}">
                <a16:creationId xmlns:a16="http://schemas.microsoft.com/office/drawing/2014/main" id="{1BC5D8E4-A9DA-6F9A-8E88-F3BF28D088F9}"/>
              </a:ext>
            </a:extLst>
          </p:cNvPr>
          <p:cNvSpPr/>
          <p:nvPr/>
        </p:nvSpPr>
        <p:spPr>
          <a:xfrm>
            <a:off x="115979" y="6106309"/>
            <a:ext cx="5228442" cy="732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815" tIns="27397" rIns="54815" bIns="27397" anchor="t" anchorCtr="0">
            <a:spAutoFit/>
          </a:bodyPr>
          <a:lstStyle/>
          <a:p>
            <a:pPr defTabSz="548297">
              <a:buClr>
                <a:srgbClr val="000000"/>
              </a:buClr>
            </a:pP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Bảng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xét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dấu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endParaRPr sz="4400" b="1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16463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95" grpId="0" animBg="1"/>
      <p:bldP spid="54" grpId="0"/>
      <p:bldP spid="56" grpId="0"/>
      <p:bldP spid="59" grpId="0"/>
      <p:bldP spid="4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1356;p26"/>
          <p:cNvGrpSpPr/>
          <p:nvPr/>
        </p:nvGrpSpPr>
        <p:grpSpPr>
          <a:xfrm>
            <a:off x="-150908" y="1190920"/>
            <a:ext cx="15543307" cy="5992622"/>
            <a:chOff x="303655" y="1827847"/>
            <a:chExt cx="22626546" cy="19549634"/>
          </a:xfrm>
        </p:grpSpPr>
        <p:grpSp>
          <p:nvGrpSpPr>
            <p:cNvPr id="66" name="Google Shape;1357;p26"/>
            <p:cNvGrpSpPr/>
            <p:nvPr/>
          </p:nvGrpSpPr>
          <p:grpSpPr>
            <a:xfrm>
              <a:off x="303655" y="1827847"/>
              <a:ext cx="21291169" cy="4133166"/>
              <a:chOff x="303655" y="1606008"/>
              <a:chExt cx="21291169" cy="4133166"/>
            </a:xfrm>
          </p:grpSpPr>
          <p:sp>
            <p:nvSpPr>
              <p:cNvPr id="71" name="Google Shape;1358;p26"/>
              <p:cNvSpPr/>
              <p:nvPr/>
            </p:nvSpPr>
            <p:spPr>
              <a:xfrm>
                <a:off x="923251" y="1606008"/>
                <a:ext cx="20671573" cy="4133166"/>
              </a:xfrm>
              <a:prstGeom prst="roundRect">
                <a:avLst>
                  <a:gd name="adj" fmla="val 5492"/>
                </a:avLst>
              </a:prstGeom>
              <a:solidFill>
                <a:srgbClr val="D6E3BC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0800" dist="38100" dir="2700000" algn="tl" rotWithShape="0">
                  <a:srgbClr val="000000">
                    <a:alpha val="400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grpSp>
            <p:nvGrpSpPr>
              <p:cNvPr id="72" name="Google Shape;1359;p26"/>
              <p:cNvGrpSpPr/>
              <p:nvPr/>
            </p:nvGrpSpPr>
            <p:grpSpPr>
              <a:xfrm>
                <a:off x="303655" y="1647866"/>
                <a:ext cx="3505200" cy="2775092"/>
                <a:chOff x="303655" y="1647866"/>
                <a:chExt cx="3505200" cy="2775092"/>
              </a:xfrm>
            </p:grpSpPr>
            <p:sp>
              <p:nvSpPr>
                <p:cNvPr id="73" name="Google Shape;1360;p26"/>
                <p:cNvSpPr/>
                <p:nvPr/>
              </p:nvSpPr>
              <p:spPr>
                <a:xfrm rot="-5400000" flipH="1">
                  <a:off x="534195" y="2602747"/>
                  <a:ext cx="227012" cy="21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088" h="164221" extrusionOk="0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75" name="Google Shape;1361;p26"/>
                <p:cNvSpPr/>
                <p:nvPr/>
              </p:nvSpPr>
              <p:spPr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grpSp>
              <p:nvGrpSpPr>
                <p:cNvPr id="76" name="Google Shape;1362;p26"/>
                <p:cNvGrpSpPr/>
                <p:nvPr/>
              </p:nvGrpSpPr>
              <p:grpSpPr>
                <a:xfrm>
                  <a:off x="683774" y="1836907"/>
                  <a:ext cx="582199" cy="537956"/>
                  <a:chOff x="7440266" y="3398551"/>
                  <a:chExt cx="757238" cy="765175"/>
                </a:xfrm>
              </p:grpSpPr>
              <p:sp>
                <p:nvSpPr>
                  <p:cNvPr id="118" name="Google Shape;1363;p26"/>
                  <p:cNvSpPr/>
                  <p:nvPr/>
                </p:nvSpPr>
                <p:spPr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17" extrusionOk="0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19" name="Google Shape;1364;p26"/>
                  <p:cNvSpPr/>
                  <p:nvPr/>
                </p:nvSpPr>
                <p:spPr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20" extrusionOk="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0" name="Google Shape;1365;p26"/>
                  <p:cNvSpPr/>
                  <p:nvPr/>
                </p:nvSpPr>
                <p:spPr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" h="182" extrusionOk="0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1" name="Google Shape;1366;p26"/>
                  <p:cNvSpPr/>
                  <p:nvPr/>
                </p:nvSpPr>
                <p:spPr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2" name="Google Shape;1367;p26"/>
                  <p:cNvSpPr/>
                  <p:nvPr/>
                </p:nvSpPr>
                <p:spPr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3" name="Google Shape;1368;p26"/>
                  <p:cNvSpPr/>
                  <p:nvPr/>
                </p:nvSpPr>
                <p:spPr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4" name="Google Shape;1369;p26"/>
                  <p:cNvSpPr/>
                  <p:nvPr/>
                </p:nvSpPr>
                <p:spPr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p:grpSp>
            <p:sp>
              <p:nvSpPr>
                <p:cNvPr id="116" name="Google Shape;1370;p26"/>
                <p:cNvSpPr/>
                <p:nvPr/>
              </p:nvSpPr>
              <p:spPr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17" name="Google Shape;1371;p26"/>
                <p:cNvSpPr txBox="1"/>
                <p:nvPr/>
              </p:nvSpPr>
              <p:spPr>
                <a:xfrm>
                  <a:off x="303655" y="1912953"/>
                  <a:ext cx="3505200" cy="251000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r>
                    <a:rPr lang="en-US" sz="4400" b="1" kern="0" dirty="0" err="1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lang="en-US" sz="44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4</a:t>
                  </a:r>
                  <a:endParaRPr sz="44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p:grpSp>
        </p:grpSp>
        <p:sp>
          <p:nvSpPr>
            <p:cNvPr id="70" name="Google Shape;1373;p26"/>
            <p:cNvSpPr/>
            <p:nvPr/>
          </p:nvSpPr>
          <p:spPr>
            <a:xfrm>
              <a:off x="2638182" y="18566227"/>
              <a:ext cx="20292019" cy="28112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algn="just" defTabSz="548297">
                <a:buClr>
                  <a:srgbClr val="000000"/>
                </a:buClr>
              </a:pPr>
              <a:endParaRPr sz="4400" b="1" i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sp>
        <p:nvSpPr>
          <p:cNvPr id="149" name="Google Shape;1350;p26"/>
          <p:cNvSpPr/>
          <p:nvPr/>
        </p:nvSpPr>
        <p:spPr>
          <a:xfrm>
            <a:off x="133493" y="4537298"/>
            <a:ext cx="14349172" cy="3539902"/>
          </a:xfrm>
          <a:prstGeom prst="roundRect">
            <a:avLst>
              <a:gd name="adj" fmla="val 2239"/>
            </a:avLst>
          </a:prstGeom>
          <a:solidFill>
            <a:srgbClr val="FDE9D8"/>
          </a:solidFill>
          <a:ln w="19050" cap="flat" cmpd="sng">
            <a:solidFill>
              <a:srgbClr val="97480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150" name="Group 149"/>
          <p:cNvGrpSpPr/>
          <p:nvPr/>
        </p:nvGrpSpPr>
        <p:grpSpPr>
          <a:xfrm>
            <a:off x="85434" y="4580606"/>
            <a:ext cx="3863007" cy="1877004"/>
            <a:chOff x="239261" y="4465513"/>
            <a:chExt cx="2498207" cy="1452989"/>
          </a:xfrm>
        </p:grpSpPr>
        <p:sp>
          <p:nvSpPr>
            <p:cNvPr id="151" name="Google Shape;1352;p26"/>
            <p:cNvSpPr/>
            <p:nvPr/>
          </p:nvSpPr>
          <p:spPr>
            <a:xfrm rot="5400000" flipH="1">
              <a:off x="1199101" y="3818976"/>
              <a:ext cx="556350" cy="1849424"/>
            </a:xfrm>
            <a:prstGeom prst="round1Rect">
              <a:avLst>
                <a:gd name="adj" fmla="val 16667"/>
              </a:avLst>
            </a:prstGeom>
            <a:solidFill>
              <a:schemeClr val="lt1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2" name="Google Shape;1353;p26"/>
            <p:cNvSpPr txBox="1"/>
            <p:nvPr/>
          </p:nvSpPr>
          <p:spPr>
            <a:xfrm>
              <a:off x="725588" y="4471993"/>
              <a:ext cx="2011880" cy="1446509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Lời</a:t>
              </a:r>
              <a:r>
                <a:rPr lang="en-US" sz="4400" b="1" kern="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</a:t>
              </a:r>
              <a:r>
                <a:rPr lang="en-US" sz="44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giải</a:t>
              </a:r>
              <a:endParaRPr sz="44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3" name="Google Shape;1354;p26"/>
            <p:cNvSpPr/>
            <p:nvPr/>
          </p:nvSpPr>
          <p:spPr>
            <a:xfrm rot="10800000" flipH="1">
              <a:off x="239261" y="4470988"/>
              <a:ext cx="512971" cy="550875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E36C09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54" name="Google Shape;1355;p26"/>
            <p:cNvSpPr/>
            <p:nvPr/>
          </p:nvSpPr>
          <p:spPr>
            <a:xfrm>
              <a:off x="316342" y="4502690"/>
              <a:ext cx="328077" cy="496246"/>
            </a:xfrm>
            <a:custGeom>
              <a:avLst/>
              <a:gdLst/>
              <a:ahLst/>
              <a:cxnLst/>
              <a:rect l="l" t="t" r="r" b="b"/>
              <a:pathLst>
                <a:path w="145" h="197" extrusionOk="0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44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grpSp>
        <p:nvGrpSpPr>
          <p:cNvPr id="69" name="Google Shape;1435;p27"/>
          <p:cNvGrpSpPr/>
          <p:nvPr/>
        </p:nvGrpSpPr>
        <p:grpSpPr>
          <a:xfrm>
            <a:off x="42427" y="2482420"/>
            <a:ext cx="14301917" cy="972415"/>
            <a:chOff x="247182" y="2080087"/>
            <a:chExt cx="11918264" cy="810493"/>
          </a:xfrm>
        </p:grpSpPr>
        <p:grpSp>
          <p:nvGrpSpPr>
            <p:cNvPr id="74" name="Google Shape;1436;p27"/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2" name="Google Shape;1437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83" name="Google Shape;1438;p27"/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77" name="Google Shape;1440;p27"/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78" name="Google Shape;1441;p27"/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79" name="Google Shape;1442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grpSp>
        <p:nvGrpSpPr>
          <p:cNvPr id="85" name="Google Shape;1444;p27"/>
          <p:cNvGrpSpPr/>
          <p:nvPr/>
        </p:nvGrpSpPr>
        <p:grpSpPr>
          <a:xfrm>
            <a:off x="96843" y="3559233"/>
            <a:ext cx="14243127" cy="972418"/>
            <a:chOff x="296172" y="2080087"/>
            <a:chExt cx="11869273" cy="810494"/>
          </a:xfrm>
        </p:grpSpPr>
        <p:grpSp>
          <p:nvGrpSpPr>
            <p:cNvPr id="86" name="Google Shape;1445;p27"/>
            <p:cNvGrpSpPr/>
            <p:nvPr/>
          </p:nvGrpSpPr>
          <p:grpSpPr>
            <a:xfrm>
              <a:off x="296172" y="2080087"/>
              <a:ext cx="5998566" cy="810492"/>
              <a:chOff x="5586028" y="1557992"/>
              <a:chExt cx="5978229" cy="753467"/>
            </a:xfrm>
          </p:grpSpPr>
          <p:sp>
            <p:nvSpPr>
              <p:cNvPr id="92" name="Google Shape;1446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3" name="Google Shape;1447;p27"/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88" name="Google Shape;1449;p27"/>
            <p:cNvGrpSpPr/>
            <p:nvPr/>
          </p:nvGrpSpPr>
          <p:grpSpPr>
            <a:xfrm>
              <a:off x="6079021" y="2080089"/>
              <a:ext cx="6086424" cy="810492"/>
              <a:chOff x="5537206" y="1557994"/>
              <a:chExt cx="6065790" cy="753467"/>
            </a:xfrm>
          </p:grpSpPr>
          <p:sp>
            <p:nvSpPr>
              <p:cNvPr id="89" name="Google Shape;1450;p27"/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90" name="Google Shape;1451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sp>
        <p:nvSpPr>
          <p:cNvPr id="95" name="Google Shape;1467;p27"/>
          <p:cNvSpPr/>
          <p:nvPr/>
        </p:nvSpPr>
        <p:spPr>
          <a:xfrm>
            <a:off x="90389" y="3732731"/>
            <a:ext cx="655339" cy="608783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9649" tIns="54815" rIns="109649" bIns="54815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r>
              <a:rPr lang="en-US" sz="4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25"/>
              <p:cNvSpPr txBox="1">
                <a:spLocks noChangeArrowheads="1"/>
              </p:cNvSpPr>
              <p:nvPr/>
            </p:nvSpPr>
            <p:spPr bwMode="auto">
              <a:xfrm>
                <a:off x="1786503" y="1419757"/>
                <a:ext cx="13279282" cy="9792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1305879" eaLnBrk="1" fontAlgn="base" hangingPunct="1">
                  <a:spcBef>
                    <a:spcPts val="600"/>
                  </a:spcBef>
                  <a:spcAft>
                    <a:spcPct val="0"/>
                  </a:spcAft>
                  <a:defRPr/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ập xác định của hàm số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𝐲</m:t>
                    </m:r>
                    <m:r>
                      <a:rPr kumimoji="0" lang="en-US" sz="4400" b="1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b="1" i="1" ker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ker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0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rad>
                    <m:r>
                      <a:rPr kumimoji="0" lang="en-US" sz="4400" b="1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</a:rPr>
                      <m:t> </m:t>
                    </m:r>
                  </m:oMath>
                </a14:m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86503" y="1419757"/>
                <a:ext cx="13279282" cy="979203"/>
              </a:xfrm>
              <a:prstGeom prst="rect">
                <a:avLst/>
              </a:prstGeom>
              <a:blipFill>
                <a:blip r:embed="rId4"/>
                <a:stretch>
                  <a:fillRect l="-1561" b="-2546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 Box 29"/>
              <p:cNvSpPr txBox="1">
                <a:spLocks noChangeArrowheads="1"/>
              </p:cNvSpPr>
              <p:nvPr/>
            </p:nvSpPr>
            <p:spPr bwMode="auto">
              <a:xfrm>
                <a:off x="870643" y="3677426"/>
                <a:ext cx="6304221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 sz="44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endChr m:val="]"/>
                          <m:ctrlPr>
                            <a:rPr lang="vi-VN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∞;−</m:t>
                          </m:r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vi-VN" sz="44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begChr m:val="["/>
                          <m:ctrlPr>
                            <a:rPr lang="vi-VN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0643" y="3677426"/>
                <a:ext cx="6304221" cy="8089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 Box 29"/>
              <p:cNvSpPr txBox="1">
                <a:spLocks noChangeArrowheads="1"/>
              </p:cNvSpPr>
              <p:nvPr/>
            </p:nvSpPr>
            <p:spPr bwMode="auto">
              <a:xfrm>
                <a:off x="652116" y="2589555"/>
                <a:ext cx="3762349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 sz="4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ctrlPr>
                            <a:rPr lang="vi-VN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Text 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52116" y="2589555"/>
                <a:ext cx="3762349" cy="8089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Google Shape;1454;p27"/>
              <p:cNvSpPr/>
              <p:nvPr/>
            </p:nvSpPr>
            <p:spPr>
              <a:xfrm>
                <a:off x="3525675" y="4495800"/>
                <a:ext cx="10395239" cy="7477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KXĐ:</a:t>
                </a:r>
                <a14:m>
                  <m:oMath xmlns:m="http://schemas.openxmlformats.org/officeDocument/2006/math"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 ker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0" kern="0" smtClean="0">
                        <a:solidFill>
                          <a:prstClr val="black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sz="4400" b="1" kern="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60" name="Google Shape;1454;p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75" y="4495800"/>
                <a:ext cx="10395239" cy="747763"/>
              </a:xfrm>
              <a:prstGeom prst="rect">
                <a:avLst/>
              </a:prstGeom>
              <a:blipFill>
                <a:blip r:embed="rId7"/>
                <a:stretch>
                  <a:fillRect l="-2696" t="-18852" b="-3934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/>
              <p:nvPr/>
            </p:nvSpPr>
            <p:spPr>
              <a:xfrm>
                <a:off x="8067192" y="2602738"/>
                <a:ext cx="3409273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 sz="4400" b="1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vi-VN" sz="4400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3583184-1C98-B943-65BE-7E9EEDD3F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7192" y="2602738"/>
                <a:ext cx="3409273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 Box 29">
                <a:extLst>
                  <a:ext uri="{FF2B5EF4-FFF2-40B4-BE49-F238E27FC236}">
                    <a16:creationId xmlns:a16="http://schemas.microsoft.com/office/drawing/2014/main" id="{7EF781B4-90CE-231F-E6C3-DA0105C414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74487" y="3666057"/>
                <a:ext cx="3675993" cy="80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defTabSz="1305879"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vi-VN" sz="4400" b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vi-VN" sz="4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4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 Box 29">
                <a:extLst>
                  <a:ext uri="{FF2B5EF4-FFF2-40B4-BE49-F238E27FC236}">
                    <a16:creationId xmlns:a16="http://schemas.microsoft.com/office/drawing/2014/main" id="{7EF781B4-90CE-231F-E6C3-DA0105C414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74487" y="3666057"/>
                <a:ext cx="3675993" cy="80896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Google Shape;1454;p27">
                <a:extLst>
                  <a:ext uri="{FF2B5EF4-FFF2-40B4-BE49-F238E27FC236}">
                    <a16:creationId xmlns:a16="http://schemas.microsoft.com/office/drawing/2014/main" id="{B248BFF1-C5B1-59C5-D5EE-479FB710279E}"/>
                  </a:ext>
                </a:extLst>
              </p:cNvPr>
              <p:cNvSpPr/>
              <p:nvPr/>
            </p:nvSpPr>
            <p:spPr>
              <a:xfrm>
                <a:off x="110527" y="7379326"/>
                <a:ext cx="12853788" cy="14095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54815" tIns="27397" rIns="54815" bIns="27397" anchor="t" anchorCtr="0">
                <a:spAutoFit/>
              </a:bodyPr>
              <a:lstStyle/>
              <a:p>
                <a:pPr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vi-VN" sz="4400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ập xác định là  </a:t>
                </a:r>
                <a14:m>
                  <m:oMath xmlns:m="http://schemas.openxmlformats.org/officeDocument/2006/math">
                    <m:r>
                      <a:rPr lang="vi-VN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endChr m:val="]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vi-VN" sz="4400" b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begChr m:val="[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400" b="1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defTabSz="548297">
                  <a:buClr>
                    <a:srgbClr val="000000"/>
                  </a:buClr>
                </a:pPr>
                <a:endParaRPr sz="4400" b="1" kern="0" dirty="0">
                  <a:solidFill>
                    <a:srgbClr val="00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Arial"/>
                </a:endParaRPr>
              </a:p>
            </p:txBody>
          </p:sp>
        </mc:Choice>
        <mc:Fallback xmlns="">
          <p:sp>
            <p:nvSpPr>
              <p:cNvPr id="5" name="Google Shape;1454;p27">
                <a:extLst>
                  <a:ext uri="{FF2B5EF4-FFF2-40B4-BE49-F238E27FC236}">
                    <a16:creationId xmlns:a16="http://schemas.microsoft.com/office/drawing/2014/main" id="{B248BFF1-C5B1-59C5-D5EE-479FB71027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27" y="7379326"/>
                <a:ext cx="12853788" cy="1409546"/>
              </a:xfrm>
              <a:prstGeom prst="rect">
                <a:avLst/>
              </a:prstGeom>
              <a:blipFill>
                <a:blip r:embed="rId10"/>
                <a:stretch>
                  <a:fillRect l="-2181" t="-1082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Google Shape;1454;p27">
            <a:extLst>
              <a:ext uri="{FF2B5EF4-FFF2-40B4-BE49-F238E27FC236}">
                <a16:creationId xmlns:a16="http://schemas.microsoft.com/office/drawing/2014/main" id="{1BC5D8E4-A9DA-6F9A-8E88-F3BF28D088F9}"/>
              </a:ext>
            </a:extLst>
          </p:cNvPr>
          <p:cNvSpPr/>
          <p:nvPr/>
        </p:nvSpPr>
        <p:spPr>
          <a:xfrm>
            <a:off x="399618" y="6287668"/>
            <a:ext cx="5228442" cy="7324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54815" tIns="27397" rIns="54815" bIns="27397" anchor="t" anchorCtr="0">
            <a:spAutoFit/>
          </a:bodyPr>
          <a:lstStyle/>
          <a:p>
            <a:pPr defTabSz="548297">
              <a:buClr>
                <a:srgbClr val="000000"/>
              </a:buClr>
            </a:pP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Bảng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xét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400" b="1" kern="0" dirty="0" err="1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dấu</a:t>
            </a:r>
            <a:r>
              <a:rPr lang="en-US" sz="4400" b="1" kern="0" dirty="0">
                <a:solidFill>
                  <a:srgbClr val="000000"/>
                </a:solidFill>
                <a:latin typeface="Tahoma"/>
                <a:ea typeface="Tahoma"/>
                <a:cs typeface="Tahoma"/>
                <a:sym typeface="Tahoma"/>
              </a:rPr>
              <a:t>:</a:t>
            </a:r>
            <a:endParaRPr sz="4400" b="1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B556FCE-4C52-119C-4FAC-8384055D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567428"/>
              </p:ext>
            </p:extLst>
          </p:nvPr>
        </p:nvGraphicFramePr>
        <p:xfrm>
          <a:off x="4768570" y="221089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8570" y="221089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>
            <a:extLst>
              <a:ext uri="{FF2B5EF4-FFF2-40B4-BE49-F238E27FC236}">
                <a16:creationId xmlns:a16="http://schemas.microsoft.com/office/drawing/2014/main" id="{22A2EE1C-74E6-3982-CADF-8FBF80013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823" y="6544414"/>
            <a:ext cx="8672697" cy="967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5E2D071-0048-DB76-41B1-4299A8404CDB}"/>
                  </a:ext>
                </a:extLst>
              </p:cNvPr>
              <p:cNvSpPr txBox="1"/>
              <p:nvPr/>
            </p:nvSpPr>
            <p:spPr>
              <a:xfrm>
                <a:off x="4238544" y="5030244"/>
                <a:ext cx="9401256" cy="15991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 err="1">
                    <a:solidFill>
                      <a:schemeClr val="tx1"/>
                    </a:solidFill>
                  </a:rPr>
                  <a:t>Có</a:t>
                </a:r>
                <a:r>
                  <a:rPr lang="vi-VN" sz="4400" b="1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vi-VN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400" b="1" i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95E2D071-0048-DB76-41B1-4299A8404C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544" y="5030244"/>
                <a:ext cx="9401256" cy="1599156"/>
              </a:xfrm>
              <a:prstGeom prst="rect">
                <a:avLst/>
              </a:prstGeom>
              <a:blipFill>
                <a:blip r:embed="rId14"/>
                <a:stretch>
                  <a:fillRect l="-25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oogle Shape;1342;p25">
            <a:extLst>
              <a:ext uri="{FF2B5EF4-FFF2-40B4-BE49-F238E27FC236}">
                <a16:creationId xmlns:a16="http://schemas.microsoft.com/office/drawing/2014/main" id="{991DD013-C39A-AFA0-A764-47341FC6ACA6}"/>
              </a:ext>
            </a:extLst>
          </p:cNvPr>
          <p:cNvGrpSpPr/>
          <p:nvPr/>
        </p:nvGrpSpPr>
        <p:grpSpPr>
          <a:xfrm>
            <a:off x="3522705" y="710061"/>
            <a:ext cx="7891200" cy="1504104"/>
            <a:chOff x="15300386" y="3983931"/>
            <a:chExt cx="21100251" cy="1583848"/>
          </a:xfrm>
        </p:grpSpPr>
        <p:sp>
          <p:nvSpPr>
            <p:cNvPr id="16" name="Google Shape;1343;p25">
              <a:extLst>
                <a:ext uri="{FF2B5EF4-FFF2-40B4-BE49-F238E27FC236}">
                  <a16:creationId xmlns:a16="http://schemas.microsoft.com/office/drawing/2014/main" id="{41937827-4C7E-13BD-2D00-0BFB8AF87813}"/>
                </a:ext>
              </a:extLst>
            </p:cNvPr>
            <p:cNvSpPr/>
            <p:nvPr/>
          </p:nvSpPr>
          <p:spPr>
            <a:xfrm>
              <a:off x="15300386" y="3983931"/>
              <a:ext cx="20243395" cy="804672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endParaRPr>
            </a:p>
          </p:txBody>
        </p:sp>
        <p:sp>
          <p:nvSpPr>
            <p:cNvPr id="17" name="Google Shape;1344;p25">
              <a:extLst>
                <a:ext uri="{FF2B5EF4-FFF2-40B4-BE49-F238E27FC236}">
                  <a16:creationId xmlns:a16="http://schemas.microsoft.com/office/drawing/2014/main" id="{45898B10-6A59-8F89-715B-7F123FB23483}"/>
                </a:ext>
              </a:extLst>
            </p:cNvPr>
            <p:cNvSpPr txBox="1"/>
            <p:nvPr/>
          </p:nvSpPr>
          <p:spPr>
            <a:xfrm>
              <a:off x="16501011" y="4044579"/>
              <a:ext cx="19899626" cy="152320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BÀI TẬP TRẮC NGHIỆM</a:t>
              </a:r>
              <a:endParaRPr sz="4400" b="1" kern="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95005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 animBg="1"/>
      <p:bldP spid="95" grpId="0" animBg="1"/>
      <p:bldP spid="54" grpId="0"/>
      <p:bldP spid="56" grpId="0"/>
      <p:bldP spid="59" grpId="0"/>
      <p:bldP spid="4" grpId="0"/>
      <p:bldP spid="2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" name="Google Shape;1356;p26"/>
          <p:cNvGrpSpPr/>
          <p:nvPr/>
        </p:nvGrpSpPr>
        <p:grpSpPr>
          <a:xfrm>
            <a:off x="-227330" y="1039731"/>
            <a:ext cx="15619729" cy="6143811"/>
            <a:chOff x="192407" y="1334625"/>
            <a:chExt cx="22737794" cy="20042856"/>
          </a:xfrm>
        </p:grpSpPr>
        <p:grpSp>
          <p:nvGrpSpPr>
            <p:cNvPr id="66" name="Google Shape;1357;p26"/>
            <p:cNvGrpSpPr/>
            <p:nvPr/>
          </p:nvGrpSpPr>
          <p:grpSpPr>
            <a:xfrm>
              <a:off x="192407" y="1334625"/>
              <a:ext cx="21402417" cy="4205457"/>
              <a:chOff x="192407" y="1112786"/>
              <a:chExt cx="21402417" cy="4205457"/>
            </a:xfrm>
          </p:grpSpPr>
          <p:sp>
            <p:nvSpPr>
              <p:cNvPr id="71" name="Google Shape;1358;p26"/>
              <p:cNvSpPr/>
              <p:nvPr/>
            </p:nvSpPr>
            <p:spPr>
              <a:xfrm>
                <a:off x="923252" y="1606008"/>
                <a:ext cx="20671572" cy="3712235"/>
              </a:xfrm>
              <a:prstGeom prst="roundRect">
                <a:avLst>
                  <a:gd name="adj" fmla="val 5492"/>
                </a:avLst>
              </a:prstGeom>
              <a:solidFill>
                <a:srgbClr val="D6E3BC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  <a:effectLst>
                <a:outerShdw blurRad="50800" dist="38100" dir="2700000" algn="tl" rotWithShape="0">
                  <a:srgbClr val="000000">
                    <a:alpha val="40000"/>
                  </a:srgbClr>
                </a:outerShdw>
              </a:effectLst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grpSp>
            <p:nvGrpSpPr>
              <p:cNvPr id="72" name="Google Shape;1359;p26"/>
              <p:cNvGrpSpPr/>
              <p:nvPr/>
            </p:nvGrpSpPr>
            <p:grpSpPr>
              <a:xfrm>
                <a:off x="192407" y="1112786"/>
                <a:ext cx="3001680" cy="1840085"/>
                <a:chOff x="192407" y="1112786"/>
                <a:chExt cx="3001680" cy="1840085"/>
              </a:xfrm>
            </p:grpSpPr>
            <p:sp>
              <p:nvSpPr>
                <p:cNvPr id="73" name="Google Shape;1360;p26"/>
                <p:cNvSpPr/>
                <p:nvPr/>
              </p:nvSpPr>
              <p:spPr>
                <a:xfrm rot="-5400000" flipH="1">
                  <a:off x="534195" y="2602747"/>
                  <a:ext cx="227012" cy="215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96088" h="164221" extrusionOk="0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grpSp>
              <p:nvGrpSpPr>
                <p:cNvPr id="76" name="Google Shape;1362;p26"/>
                <p:cNvGrpSpPr/>
                <p:nvPr/>
              </p:nvGrpSpPr>
              <p:grpSpPr>
                <a:xfrm>
                  <a:off x="683774" y="1836909"/>
                  <a:ext cx="582199" cy="537955"/>
                  <a:chOff x="7440266" y="3398551"/>
                  <a:chExt cx="757238" cy="765173"/>
                </a:xfrm>
              </p:grpSpPr>
              <p:sp>
                <p:nvSpPr>
                  <p:cNvPr id="118" name="Google Shape;1363;p26"/>
                  <p:cNvSpPr/>
                  <p:nvPr/>
                </p:nvSpPr>
                <p:spPr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17" extrusionOk="0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19" name="Google Shape;1364;p26"/>
                  <p:cNvSpPr/>
                  <p:nvPr/>
                </p:nvSpPr>
                <p:spPr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7" h="220" extrusionOk="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0" name="Google Shape;1365;p26"/>
                  <p:cNvSpPr/>
                  <p:nvPr/>
                </p:nvSpPr>
                <p:spPr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/>
                    <a:rect l="l" t="t" r="r" b="b"/>
                    <a:pathLst>
                      <a:path w="215" h="182" extrusionOk="0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2" name="Google Shape;1367;p26"/>
                  <p:cNvSpPr/>
                  <p:nvPr/>
                </p:nvSpPr>
                <p:spPr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3" name="Google Shape;1368;p26"/>
                  <p:cNvSpPr/>
                  <p:nvPr/>
                </p:nvSpPr>
                <p:spPr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  <p:sp>
                <p:nvSpPr>
                  <p:cNvPr id="124" name="Google Shape;1369;p26"/>
                  <p:cNvSpPr/>
                  <p:nvPr/>
                </p:nvSpPr>
                <p:spPr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solidFill>
                    <a:srgbClr val="F2F2F2"/>
                  </a:solidFill>
                  <a:ln>
                    <a:noFill/>
                  </a:ln>
                </p:spPr>
                <p:txBody>
                  <a:bodyPr spcFirstLastPara="1" wrap="square" lIns="91425" tIns="45700" rIns="91425" bIns="45700" anchor="t" anchorCtr="0">
                    <a:noAutofit/>
                  </a:bodyPr>
                  <a:lstStyle/>
                  <a:p>
                    <a:pPr defTabSz="548297">
                      <a:buClr>
                        <a:srgbClr val="000000"/>
                      </a:buClr>
                    </a:pPr>
                    <a:endParaRPr sz="4400" b="1" kern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p:grpSp>
            <p:sp>
              <p:nvSpPr>
                <p:cNvPr id="116" name="Google Shape;1370;p26"/>
                <p:cNvSpPr/>
                <p:nvPr/>
              </p:nvSpPr>
              <p:spPr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rgbClr val="FFFFFF"/>
                </a:solidFill>
                <a:ln>
                  <a:noFill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75" name="Google Shape;1361;p26"/>
                <p:cNvSpPr/>
                <p:nvPr/>
              </p:nvSpPr>
              <p:spPr>
                <a:xfrm>
                  <a:off x="558904" y="1246109"/>
                  <a:ext cx="2428696" cy="1706762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 w="25400" cap="flat" cmpd="sng">
                  <a:solidFill>
                    <a:srgbClr val="BFBFBF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45700" rIns="91425" bIns="45700" anchor="ctr" anchorCtr="0">
                  <a:noAutofit/>
                </a:bodyPr>
                <a:lstStyle/>
                <a:p>
                  <a:pPr defTabSz="548297">
                    <a:buClr>
                      <a:srgbClr val="000000"/>
                    </a:buClr>
                  </a:pPr>
                  <a:endParaRPr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  <p:sp>
              <p:nvSpPr>
                <p:cNvPr id="117" name="Google Shape;1371;p26"/>
                <p:cNvSpPr txBox="1"/>
                <p:nvPr/>
              </p:nvSpPr>
              <p:spPr>
                <a:xfrm>
                  <a:off x="192407" y="1112786"/>
                  <a:ext cx="3001680" cy="1706762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25" tIns="45700" rIns="91425" bIns="45700" anchor="t" anchorCtr="0">
                  <a:spAutoFit/>
                </a:bodyPr>
                <a:lstStyle/>
                <a:p>
                  <a:pPr algn="ctr" defTabSz="548297">
                    <a:buClr>
                      <a:srgbClr val="000000"/>
                    </a:buClr>
                  </a:pPr>
                  <a:r>
                    <a:rPr lang="en-US" sz="2800" b="1" kern="0" dirty="0" err="1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Câu</a:t>
                  </a:r>
                  <a:r>
                    <a:rPr lang="en-US" sz="28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 5</a:t>
                  </a:r>
                  <a:endParaRPr sz="2800" b="1" kern="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Arial"/>
                  </a:endParaRPr>
                </a:p>
              </p:txBody>
            </p:sp>
          </p:grpSp>
        </p:grpSp>
        <p:sp>
          <p:nvSpPr>
            <p:cNvPr id="70" name="Google Shape;1373;p26"/>
            <p:cNvSpPr/>
            <p:nvPr/>
          </p:nvSpPr>
          <p:spPr>
            <a:xfrm>
              <a:off x="2638182" y="18566227"/>
              <a:ext cx="20292019" cy="281125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182875" tIns="91425" rIns="182875" bIns="91425" anchor="t" anchorCtr="0">
              <a:spAutoFit/>
            </a:bodyPr>
            <a:lstStyle/>
            <a:p>
              <a:pPr algn="just" defTabSz="548297">
                <a:buClr>
                  <a:srgbClr val="000000"/>
                </a:buClr>
              </a:pPr>
              <a:endParaRPr sz="4400" b="1" i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p:grpSp>
        <p:nvGrpSpPr>
          <p:cNvPr id="69" name="Google Shape;1435;p27"/>
          <p:cNvGrpSpPr/>
          <p:nvPr/>
        </p:nvGrpSpPr>
        <p:grpSpPr>
          <a:xfrm>
            <a:off x="24435" y="2453970"/>
            <a:ext cx="14301917" cy="972415"/>
            <a:chOff x="247182" y="2080087"/>
            <a:chExt cx="11918264" cy="810493"/>
          </a:xfrm>
        </p:grpSpPr>
        <p:grpSp>
          <p:nvGrpSpPr>
            <p:cNvPr id="74" name="Google Shape;1436;p27"/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2" name="Google Shape;1437;p27"/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rgbClr val="205867"/>
              </a:solidFill>
              <a:ln w="190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  <p:sp>
            <p:nvSpPr>
              <p:cNvPr id="83" name="Google Shape;1438;p27"/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A</a:t>
                </a:r>
                <a:endParaRPr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77" name="Google Shape;1440;p27"/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78" name="Google Shape;1441;p27"/>
                  <p:cNvSpPr/>
                  <p:nvPr/>
                </p:nvSpPr>
                <p:spPr>
                  <a:xfrm>
                    <a:off x="5827750" y="1557993"/>
                    <a:ext cx="5775246" cy="753467"/>
                  </a:xfrm>
                  <a:prstGeom prst="rect">
                    <a:avLst/>
                  </a:prstGeom>
                  <a:solidFill>
                    <a:srgbClr val="205867"/>
                  </a:solid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algn="ctr" defTabSz="548297">
                      <a:buClr>
                        <a:srgbClr val="000000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∞;−</m:t>
                              </m:r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vi-VN" sz="28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sz="28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mc:Choice>
            <mc:Fallback>
              <p:sp>
                <p:nvSpPr>
                  <p:cNvPr id="78" name="Google Shape;1441;p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27750" y="1557993"/>
                    <a:ext cx="5775246" cy="75346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79" name="Google Shape;1442;p27"/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B</a:t>
                </a:r>
                <a:endParaRPr sz="4400" b="1" kern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grpSp>
        <p:nvGrpSpPr>
          <p:cNvPr id="85" name="Google Shape;1444;p27"/>
          <p:cNvGrpSpPr/>
          <p:nvPr/>
        </p:nvGrpSpPr>
        <p:grpSpPr>
          <a:xfrm>
            <a:off x="-31780" y="3483706"/>
            <a:ext cx="14358131" cy="1119604"/>
            <a:chOff x="240358" y="2080087"/>
            <a:chExt cx="11707453" cy="614112"/>
          </a:xfrm>
        </p:grpSpPr>
        <p:grpSp>
          <p:nvGrpSpPr>
            <p:cNvPr id="86" name="Google Shape;1445;p27"/>
            <p:cNvGrpSpPr/>
            <p:nvPr/>
          </p:nvGrpSpPr>
          <p:grpSpPr>
            <a:xfrm>
              <a:off x="240358" y="2080087"/>
              <a:ext cx="5875614" cy="614110"/>
              <a:chOff x="5530403" y="1557992"/>
              <a:chExt cx="5855694" cy="57090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2" name="Google Shape;1446;p27"/>
                  <p:cNvSpPr/>
                  <p:nvPr/>
                </p:nvSpPr>
                <p:spPr>
                  <a:xfrm>
                    <a:off x="5827749" y="1557992"/>
                    <a:ext cx="5558348" cy="570902"/>
                  </a:xfrm>
                  <a:prstGeom prst="rect">
                    <a:avLst/>
                  </a:prstGeom>
                  <a:solidFill>
                    <a:srgbClr val="205867"/>
                  </a:solid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algn="ctr" defTabSz="548297">
                      <a:buClr>
                        <a:srgbClr val="000000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∞;−</m:t>
                              </m:r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vi-VN" sz="28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vi-VN" sz="2800" b="1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b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vi-VN" sz="2800" b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sz="28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mc:Choice>
            <mc:Fallback>
              <p:sp>
                <p:nvSpPr>
                  <p:cNvPr id="92" name="Google Shape;1446;p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27749" y="1557992"/>
                    <a:ext cx="5558348" cy="57090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3" name="Google Shape;1447;p27"/>
              <p:cNvSpPr/>
              <p:nvPr/>
            </p:nvSpPr>
            <p:spPr>
              <a:xfrm>
                <a:off x="5530403" y="1591275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C</a:t>
                </a:r>
                <a:endParaRPr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  <p:grpSp>
          <p:nvGrpSpPr>
            <p:cNvPr id="88" name="Google Shape;1449;p27"/>
            <p:cNvGrpSpPr/>
            <p:nvPr/>
          </p:nvGrpSpPr>
          <p:grpSpPr>
            <a:xfrm>
              <a:off x="6115359" y="2080089"/>
              <a:ext cx="5832452" cy="614110"/>
              <a:chOff x="5573421" y="1557994"/>
              <a:chExt cx="5812678" cy="570902"/>
            </a:xfrm>
          </p:grpSpPr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9" name="Google Shape;1450;p27"/>
                  <p:cNvSpPr/>
                  <p:nvPr/>
                </p:nvSpPr>
                <p:spPr>
                  <a:xfrm>
                    <a:off x="5827750" y="1557994"/>
                    <a:ext cx="5558349" cy="570902"/>
                  </a:xfrm>
                  <a:prstGeom prst="rect">
                    <a:avLst/>
                  </a:prstGeom>
                  <a:solidFill>
                    <a:srgbClr val="205867"/>
                  </a:solid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 spcFirstLastPara="1" wrap="square" lIns="91425" tIns="45700" rIns="91425" bIns="45700" anchor="ctr" anchorCtr="0">
                    <a:noAutofit/>
                  </a:bodyPr>
                  <a:lstStyle/>
                  <a:p>
                    <a:pPr algn="ctr" defTabSz="548297">
                      <a:buClr>
                        <a:srgbClr val="000000"/>
                      </a:buClr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vi-VN" sz="2800" b="1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vi-VN" sz="2800" b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vi-VN" sz="2800" b="1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2800" b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vi-VN" sz="2800" b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</m:oMath>
                      </m:oMathPara>
                    </a14:m>
                    <a:endParaRPr sz="2800" b="1" kern="0" dirty="0">
                      <a:solidFill>
                        <a:srgbClr val="FFFFFF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endParaRPr>
                  </a:p>
                </p:txBody>
              </p:sp>
            </mc:Choice>
            <mc:Fallback>
              <p:sp>
                <p:nvSpPr>
                  <p:cNvPr id="89" name="Google Shape;1450;p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27750" y="1557994"/>
                    <a:ext cx="5558349" cy="570902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  <a:ln w="19050" cap="flat" cmpd="sng">
                    <a:solidFill>
                      <a:srgbClr val="FFFFFF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90" name="Google Shape;1451;p27"/>
              <p:cNvSpPr/>
              <p:nvPr/>
            </p:nvSpPr>
            <p:spPr>
              <a:xfrm>
                <a:off x="5573421" y="1603667"/>
                <a:ext cx="544265" cy="500266"/>
              </a:xfrm>
              <a:prstGeom prst="ellipse">
                <a:avLst/>
              </a:prstGeom>
              <a:solidFill>
                <a:srgbClr val="205867"/>
              </a:solidFill>
              <a:ln w="57150" cap="flat" cmpd="sng">
                <a:solidFill>
                  <a:srgbClr val="FFFFFF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25" tIns="45700" rIns="91425" bIns="45700" anchor="ctr" anchorCtr="0">
                <a:noAutofit/>
              </a:bodyPr>
              <a:lstStyle/>
              <a:p>
                <a:pPr algn="ctr" defTabSz="548297">
                  <a:buClr>
                    <a:srgbClr val="000000"/>
                  </a:buClr>
                </a:pPr>
                <a:r>
                  <a:rPr lang="en-US" sz="4400" b="1" kern="0" dirty="0">
                    <a:solidFill>
                      <a:srgbClr val="FFFF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rPr>
                  <a:t>D</a:t>
                </a:r>
                <a:endParaRPr sz="4400" b="1" kern="0" dirty="0">
                  <a:solidFill>
                    <a:srgbClr val="FFFF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endParaRPr>
              </a:p>
            </p:txBody>
          </p:sp>
        </p:grpSp>
      </p:grpSp>
      <p:sp>
        <p:nvSpPr>
          <p:cNvPr id="95" name="Google Shape;1467;p27"/>
          <p:cNvSpPr/>
          <p:nvPr/>
        </p:nvSpPr>
        <p:spPr>
          <a:xfrm>
            <a:off x="0" y="3572460"/>
            <a:ext cx="676216" cy="1047621"/>
          </a:xfrm>
          <a:prstGeom prst="ellipse">
            <a:avLst/>
          </a:prstGeom>
          <a:solidFill>
            <a:srgbClr val="FF0000"/>
          </a:solidFill>
          <a:ln w="57150" cap="flat" cmpd="sng">
            <a:solidFill>
              <a:srgbClr val="FFFFFF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109649" tIns="54815" rIns="109649" bIns="54815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r>
              <a:rPr lang="en-US" sz="4400" b="1" kern="0" dirty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rPr>
              <a:t>C</a:t>
            </a:r>
            <a:endParaRPr sz="44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 Box 25"/>
              <p:cNvSpPr txBox="1">
                <a:spLocks noChangeArrowheads="1"/>
              </p:cNvSpPr>
              <p:nvPr/>
            </p:nvSpPr>
            <p:spPr bwMode="auto">
              <a:xfrm>
                <a:off x="539503" y="1109086"/>
                <a:ext cx="13704965" cy="11260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30581" tIns="65290" rIns="130581" bIns="65290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1305879" eaLnBrk="1" fontAlgn="base" hangingPunct="1">
                  <a:spcBef>
                    <a:spcPts val="600"/>
                  </a:spcBef>
                  <a:spcAft>
                    <a:spcPct val="0"/>
                  </a:spcAft>
                  <a:defRPr/>
                </a:pP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</m:t>
                    </m:r>
                  </m:oMath>
                </a14:m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b="1" kern="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kern="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endParaRPr lang="en-US" b="1" kern="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305879" eaLnBrk="1" fontAlgn="base" hangingPunct="1">
                  <a:spcBef>
                    <a:spcPts val="600"/>
                  </a:spcBef>
                  <a:spcAft>
                    <a:spcPct val="0"/>
                  </a:spcAft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b="1" kern="0">
                            <a:solidFill>
                              <a:prstClr val="black"/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b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en-US" b="1" i="1" kern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kern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b="1" i="1" ker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b="1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0" kern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en-US" b="1" i="1" ker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 ker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𝟓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𝒎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𝟕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b="1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kumimoji="0" lang="en-US" b="1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b="1" i="0" u="none" strike="noStrike" kern="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b="1" i="0" u="none" strike="noStrike" kern="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b="1" i="0" u="none" strike="noStrike" kern="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kumimoji="0" lang="en-US" b="1" i="0" u="none" strike="noStrike" kern="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b="1" i="0" u="none" strike="noStrike" kern="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kumimoji="0" lang="en-US" b="1" i="0" u="none" strike="noStrike" kern="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b="1" i="0" u="none" strike="noStrike" kern="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kumimoji="0" lang="en-US" b="1" i="0" u="none" strike="noStrike" kern="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b="1" i="0" u="none" strike="noStrike" kern="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endParaRPr kumimoji="0" lang="en-US" b="1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Text 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503" y="1109086"/>
                <a:ext cx="13704965" cy="1126038"/>
              </a:xfrm>
              <a:prstGeom prst="rect">
                <a:avLst/>
              </a:prstGeom>
              <a:blipFill>
                <a:blip r:embed="rId6"/>
                <a:stretch>
                  <a:fillRect t="-4324" b="-864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Đối tượng 6">
            <a:extLst>
              <a:ext uri="{FF2B5EF4-FFF2-40B4-BE49-F238E27FC236}">
                <a16:creationId xmlns:a16="http://schemas.microsoft.com/office/drawing/2014/main" id="{4B556FCE-4C52-119C-4FAC-8384055DD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506764"/>
              </p:ext>
            </p:extLst>
          </p:nvPr>
        </p:nvGraphicFramePr>
        <p:xfrm>
          <a:off x="4750578" y="2182449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4B556FCE-4C52-119C-4FAC-8384055DD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50578" y="2182449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EAE4ABA3-EFDD-2D79-79A6-4F35E25215EA}"/>
                  </a:ext>
                </a:extLst>
              </p:cNvPr>
              <p:cNvSpPr txBox="1"/>
              <p:nvPr/>
            </p:nvSpPr>
            <p:spPr>
              <a:xfrm>
                <a:off x="676229" y="2564428"/>
                <a:ext cx="63315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vi-VN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2800" b="1" i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vi-VN" sz="2800" dirty="0"/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EAE4ABA3-EFDD-2D79-79A6-4F35E25215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229" y="2564428"/>
                <a:ext cx="6331504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Đối tượng 6">
            <a:extLst>
              <a:ext uri="{FF2B5EF4-FFF2-40B4-BE49-F238E27FC236}">
                <a16:creationId xmlns:a16="http://schemas.microsoft.com/office/drawing/2014/main" id="{7288CF1F-1A4A-03A4-91AF-27B94E147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50225"/>
              </p:ext>
            </p:extLst>
          </p:nvPr>
        </p:nvGraphicFramePr>
        <p:xfrm>
          <a:off x="4726306" y="678469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7" name="Đối tượng 6">
                        <a:extLst>
                          <a:ext uri="{FF2B5EF4-FFF2-40B4-BE49-F238E27FC236}">
                            <a16:creationId xmlns:a16="http://schemas.microsoft.com/office/drawing/2014/main" id="{4B556FCE-4C52-119C-4FAC-8384055DD6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6306" y="678469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1350;p26">
            <a:extLst>
              <a:ext uri="{FF2B5EF4-FFF2-40B4-BE49-F238E27FC236}">
                <a16:creationId xmlns:a16="http://schemas.microsoft.com/office/drawing/2014/main" id="{AD2807A2-5DDF-1810-4753-97F8AEAEE8D0}"/>
              </a:ext>
            </a:extLst>
          </p:cNvPr>
          <p:cNvSpPr/>
          <p:nvPr/>
        </p:nvSpPr>
        <p:spPr>
          <a:xfrm>
            <a:off x="104725" y="4750201"/>
            <a:ext cx="14349172" cy="3250799"/>
          </a:xfrm>
          <a:prstGeom prst="roundRect">
            <a:avLst>
              <a:gd name="adj" fmla="val 2239"/>
            </a:avLst>
          </a:prstGeom>
          <a:solidFill>
            <a:srgbClr val="FDE9D8"/>
          </a:solidFill>
          <a:ln w="19050" cap="flat" cmpd="sng">
            <a:solidFill>
              <a:srgbClr val="974806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548297">
              <a:buClr>
                <a:srgbClr val="000000"/>
              </a:buClr>
            </a:pPr>
            <a:endParaRPr sz="2800" b="1" kern="0" dirty="0">
              <a:solidFill>
                <a:srgbClr val="FFFFFF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grpSp>
        <p:nvGrpSpPr>
          <p:cNvPr id="4" name="Group 149">
            <a:extLst>
              <a:ext uri="{FF2B5EF4-FFF2-40B4-BE49-F238E27FC236}">
                <a16:creationId xmlns:a16="http://schemas.microsoft.com/office/drawing/2014/main" id="{B634E841-4461-3C4E-FD1E-3D9DC5238256}"/>
              </a:ext>
            </a:extLst>
          </p:cNvPr>
          <p:cNvGrpSpPr/>
          <p:nvPr/>
        </p:nvGrpSpPr>
        <p:grpSpPr>
          <a:xfrm>
            <a:off x="114315" y="4699821"/>
            <a:ext cx="1970665" cy="540299"/>
            <a:chOff x="239261" y="4465513"/>
            <a:chExt cx="2162728" cy="556350"/>
          </a:xfrm>
        </p:grpSpPr>
        <p:sp>
          <p:nvSpPr>
            <p:cNvPr id="5" name="Google Shape;1352;p26">
              <a:extLst>
                <a:ext uri="{FF2B5EF4-FFF2-40B4-BE49-F238E27FC236}">
                  <a16:creationId xmlns:a16="http://schemas.microsoft.com/office/drawing/2014/main" id="{F5EB4C6F-5920-0CD9-26E9-69B4EFB41DE3}"/>
                </a:ext>
              </a:extLst>
            </p:cNvPr>
            <p:cNvSpPr/>
            <p:nvPr/>
          </p:nvSpPr>
          <p:spPr>
            <a:xfrm rot="5400000" flipH="1">
              <a:off x="1199101" y="3818976"/>
              <a:ext cx="556350" cy="1849424"/>
            </a:xfrm>
            <a:prstGeom prst="round1Rect">
              <a:avLst>
                <a:gd name="adj" fmla="val 16667"/>
              </a:avLst>
            </a:prstGeom>
            <a:solidFill>
              <a:schemeClr val="lt1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28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6" name="Google Shape;1353;p26">
              <a:extLst>
                <a:ext uri="{FF2B5EF4-FFF2-40B4-BE49-F238E27FC236}">
                  <a16:creationId xmlns:a16="http://schemas.microsoft.com/office/drawing/2014/main" id="{34648A96-9CCF-9D0E-A91D-9E0682D3C00D}"/>
                </a:ext>
              </a:extLst>
            </p:cNvPr>
            <p:cNvSpPr txBox="1"/>
            <p:nvPr/>
          </p:nvSpPr>
          <p:spPr>
            <a:xfrm>
              <a:off x="725588" y="4471993"/>
              <a:ext cx="1676401" cy="404994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28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Lời</a:t>
              </a:r>
              <a:r>
                <a:rPr lang="en-US" sz="2800" b="1" kern="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 </a:t>
              </a:r>
              <a:r>
                <a:rPr lang="en-US" sz="2800" b="1" kern="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Tahoma"/>
                </a:rPr>
                <a:t>giải</a:t>
              </a:r>
              <a:endParaRPr sz="2800" b="1" kern="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8" name="Google Shape;1354;p26">
              <a:extLst>
                <a:ext uri="{FF2B5EF4-FFF2-40B4-BE49-F238E27FC236}">
                  <a16:creationId xmlns:a16="http://schemas.microsoft.com/office/drawing/2014/main" id="{149E64CE-C77C-5326-2C0C-B91BF9405291}"/>
                </a:ext>
              </a:extLst>
            </p:cNvPr>
            <p:cNvSpPr/>
            <p:nvPr/>
          </p:nvSpPr>
          <p:spPr>
            <a:xfrm rot="10800000" flipH="1">
              <a:off x="239261" y="4470988"/>
              <a:ext cx="512971" cy="550875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E36C09"/>
            </a:solidFill>
            <a:ln w="57150" cap="flat" cmpd="sng">
              <a:solidFill>
                <a:srgbClr val="974806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2800" b="1" kern="0">
                <a:solidFill>
                  <a:srgbClr val="FFFF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  <p:sp>
          <p:nvSpPr>
            <p:cNvPr id="10" name="Google Shape;1355;p26">
              <a:extLst>
                <a:ext uri="{FF2B5EF4-FFF2-40B4-BE49-F238E27FC236}">
                  <a16:creationId xmlns:a16="http://schemas.microsoft.com/office/drawing/2014/main" id="{6C594555-49E1-4C58-1F19-FD7705307F5F}"/>
                </a:ext>
              </a:extLst>
            </p:cNvPr>
            <p:cNvSpPr/>
            <p:nvPr/>
          </p:nvSpPr>
          <p:spPr>
            <a:xfrm>
              <a:off x="316342" y="4502690"/>
              <a:ext cx="328077" cy="496246"/>
            </a:xfrm>
            <a:custGeom>
              <a:avLst/>
              <a:gdLst/>
              <a:ahLst/>
              <a:cxnLst/>
              <a:rect l="l" t="t" r="r" b="b"/>
              <a:pathLst>
                <a:path w="145" h="197" extrusionOk="0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82875" tIns="91425" rIns="182875" bIns="91425" anchor="t" anchorCtr="0">
              <a:noAutofit/>
            </a:bodyPr>
            <a:lstStyle/>
            <a:p>
              <a:pPr defTabSz="548297">
                <a:buClr>
                  <a:srgbClr val="000000"/>
                </a:buClr>
              </a:pPr>
              <a:endParaRPr sz="2800" b="1" ker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Tahoma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Hộp Văn bản 12">
                <a:extLst>
                  <a:ext uri="{FF2B5EF4-FFF2-40B4-BE49-F238E27FC236}">
                    <a16:creationId xmlns:a16="http://schemas.microsoft.com/office/drawing/2014/main" id="{8458BF65-C024-6A1D-07AE-9B4C60232EAB}"/>
                  </a:ext>
                </a:extLst>
              </p:cNvPr>
              <p:cNvSpPr txBox="1"/>
              <p:nvPr/>
            </p:nvSpPr>
            <p:spPr>
              <a:xfrm>
                <a:off x="2300222" y="5800631"/>
                <a:ext cx="6578091" cy="23349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2800" b="1" smtClean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vi-VN" sz="2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vi-VN" sz="2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2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</m:d>
                      <m:r>
                        <a:rPr lang="vi-VN" sz="2800" b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vi-VN" sz="2800" b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2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2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vi-VN" sz="2800" b="1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28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2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2800" b="1"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−∞;</m:t>
                          </m:r>
                          <m:r>
                            <a:rPr lang="en-US" sz="2800" b="1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vi-VN" sz="2800" b="1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vi-VN" sz="2800" b="1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800" b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num>
                            <m:den>
                              <m:r>
                                <a:rPr lang="vi-VN" sz="2800" b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vi-VN" sz="2800" b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a:rPr lang="vi-VN" sz="2800" b="1" i="1">
                          <a:latin typeface="Cambria Math" panose="02040503050406030204" pitchFamily="18" charset="0"/>
                        </a:rPr>
                        <m:t> 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vi-VN" sz="28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vi-VN" sz="2800" b="1" dirty="0"/>
              </a:p>
            </p:txBody>
          </p:sp>
        </mc:Choice>
        <mc:Fallback>
          <p:sp>
            <p:nvSpPr>
              <p:cNvPr id="11" name="Hộp Văn bản 12">
                <a:extLst>
                  <a:ext uri="{FF2B5EF4-FFF2-40B4-BE49-F238E27FC236}">
                    <a16:creationId xmlns:a16="http://schemas.microsoft.com/office/drawing/2014/main" id="{8458BF65-C024-6A1D-07AE-9B4C60232E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222" y="5800631"/>
                <a:ext cx="6578091" cy="233493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Hộp Văn bản 13">
                <a:extLst>
                  <a:ext uri="{FF2B5EF4-FFF2-40B4-BE49-F238E27FC236}">
                    <a16:creationId xmlns:a16="http://schemas.microsoft.com/office/drawing/2014/main" id="{E2CF666F-555B-9683-E16F-55D92D51F819}"/>
                  </a:ext>
                </a:extLst>
              </p:cNvPr>
              <p:cNvSpPr txBox="1"/>
              <p:nvPr/>
            </p:nvSpPr>
            <p:spPr>
              <a:xfrm>
                <a:off x="2300222" y="4872199"/>
                <a:ext cx="11944246" cy="1009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 </a:t>
                </a:r>
                <a:r>
                  <a:rPr lang="vi-VN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𝟓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28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0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vi-VN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vi-VN" sz="28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800" b="1" i="1">
                                <a:latin typeface="Cambria Math" panose="02040503050406030204" pitchFamily="18" charset="0"/>
                              </a:rPr>
                              <m:t>𝒎</m:t>
                            </m:r>
                          </m:e>
                          <m:sup>
                            <m:r>
                              <a:rPr lang="vi-VN" sz="2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2800" b="1" i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2800" b="1" i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vi-VN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sz="28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𝒎</m:t>
                        </m:r>
                      </m:e>
                      <m:sup>
                        <m:r>
                          <a:rPr lang="vi-VN" sz="2800" b="1" i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2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vi-VN" sz="28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2800" b="1" i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vi-VN" sz="2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hai </a:t>
                </a:r>
                <a:r>
                  <a:rPr lang="vi-VN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vi-VN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 </a:t>
                </a:r>
              </a:p>
            </p:txBody>
          </p:sp>
        </mc:Choice>
        <mc:Fallback>
          <p:sp>
            <p:nvSpPr>
              <p:cNvPr id="13" name="Hộp Văn bản 13">
                <a:extLst>
                  <a:ext uri="{FF2B5EF4-FFF2-40B4-BE49-F238E27FC236}">
                    <a16:creationId xmlns:a16="http://schemas.microsoft.com/office/drawing/2014/main" id="{E2CF666F-555B-9683-E16F-55D92D51F8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222" y="4872199"/>
                <a:ext cx="11944246" cy="1009572"/>
              </a:xfrm>
              <a:prstGeom prst="rect">
                <a:avLst/>
              </a:prstGeom>
              <a:blipFill>
                <a:blip r:embed="rId12"/>
                <a:stretch>
                  <a:fillRect l="-1020" t="-4819"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Hộp Văn bản 17">
            <a:extLst>
              <a:ext uri="{FF2B5EF4-FFF2-40B4-BE49-F238E27FC236}">
                <a16:creationId xmlns:a16="http://schemas.microsoft.com/office/drawing/2014/main" id="{6B1C39BC-5566-ABB0-23F2-F7D3A5370B8A}"/>
              </a:ext>
            </a:extLst>
          </p:cNvPr>
          <p:cNvSpPr txBox="1"/>
          <p:nvPr/>
        </p:nvSpPr>
        <p:spPr>
          <a:xfrm>
            <a:off x="7407108" y="6469382"/>
            <a:ext cx="34900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vi-VN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vi-VN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vi-VN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vi-VN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22907418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3" grpId="0" animBg="1"/>
      <p:bldP spid="13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9737" y="1628049"/>
            <a:ext cx="14321689" cy="2194576"/>
            <a:chOff x="1148118" y="3405486"/>
            <a:chExt cx="21847940" cy="2603880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148118" y="3547595"/>
              <a:ext cx="21847940" cy="246177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464978" cy="940513"/>
              <a:chOff x="1311958" y="3405486"/>
              <a:chExt cx="4464978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17460" y="2575009"/>
                <a:ext cx="513780" cy="2403342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728098" cy="620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5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       d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blipFill>
                <a:blip r:embed="rId3"/>
                <a:stretch>
                  <a:fillRect l="-1453" t="-5382" b="-10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731227" y="2355772"/>
            <a:ext cx="4019947" cy="814247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3094" y="3868179"/>
            <a:ext cx="14417067" cy="4209021"/>
            <a:chOff x="1023734" y="3606858"/>
            <a:chExt cx="12671295" cy="412089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39194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89173" y="3131648"/>
              <a:ext cx="500339" cy="150511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509496" y="3606858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5"/>
              <a:ext cx="496642" cy="527516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2019" y="3710469"/>
              <a:ext cx="313680" cy="423907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95363" y="4188872"/>
                <a:ext cx="6838837" cy="18959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a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den>
                    </m:f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63" y="4188872"/>
                <a:ext cx="6838837" cy="1895904"/>
              </a:xfrm>
              <a:prstGeom prst="rect">
                <a:avLst/>
              </a:prstGeom>
              <a:blipFill>
                <a:blip r:embed="rId5"/>
                <a:stretch>
                  <a:fillRect l="-1872" t="-3537" r="-535" b="-2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60"/>
          <p:cNvGrpSpPr/>
          <p:nvPr/>
        </p:nvGrpSpPr>
        <p:grpSpPr>
          <a:xfrm>
            <a:off x="29737" y="1160591"/>
            <a:ext cx="2687195" cy="618659"/>
            <a:chOff x="6977012" y="5107023"/>
            <a:chExt cx="3923334" cy="999843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2300146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2" y="5107023"/>
              <a:ext cx="1054592" cy="872134"/>
              <a:chOff x="6980993" y="5564223"/>
              <a:chExt cx="1045885" cy="87213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89528" y="5455688"/>
                <a:ext cx="828815" cy="1045885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52517" y="5564223"/>
                <a:ext cx="599302" cy="872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/>
              <p:nvPr/>
            </p:nvSpPr>
            <p:spPr>
              <a:xfrm>
                <a:off x="201622" y="6322446"/>
                <a:ext cx="5696742" cy="516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22" y="6322446"/>
                <a:ext cx="5696742" cy="516808"/>
              </a:xfrm>
              <a:prstGeom prst="rect">
                <a:avLst/>
              </a:prstGeom>
              <a:blipFill>
                <a:blip r:embed="rId6"/>
                <a:stretch>
                  <a:fillRect l="-2139" t="-14118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Hộp Văn bản 13">
                <a:extLst>
                  <a:ext uri="{FF2B5EF4-FFF2-40B4-BE49-F238E27FC236}">
                    <a16:creationId xmlns:a16="http://schemas.microsoft.com/office/drawing/2014/main" id="{F673F9B1-531B-A13A-204C-35470CCF657C}"/>
                  </a:ext>
                </a:extLst>
              </p:cNvPr>
              <p:cNvSpPr txBox="1"/>
              <p:nvPr/>
            </p:nvSpPr>
            <p:spPr>
              <a:xfrm>
                <a:off x="7808812" y="6288175"/>
                <a:ext cx="6446510" cy="20970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∞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f>
                          <m:fPr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</m:t>
                            </m:r>
                          </m:den>
                        </m:f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∪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∞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Hộp Văn bản 13">
                <a:extLst>
                  <a:ext uri="{FF2B5EF4-FFF2-40B4-BE49-F238E27FC236}">
                    <a16:creationId xmlns:a16="http://schemas.microsoft.com/office/drawing/2014/main" id="{F673F9B1-531B-A13A-204C-35470CCF65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812" y="6288175"/>
                <a:ext cx="6446510" cy="2097049"/>
              </a:xfrm>
              <a:prstGeom prst="rect">
                <a:avLst/>
              </a:prstGeom>
              <a:blipFill>
                <a:blip r:embed="rId7"/>
                <a:stretch>
                  <a:fillRect l="-1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65">
            <a:extLst>
              <a:ext uri="{FF2B5EF4-FFF2-40B4-BE49-F238E27FC236}">
                <a16:creationId xmlns:a16="http://schemas.microsoft.com/office/drawing/2014/main" id="{9DF68B14-B5B0-9623-6121-7961CA90BA1B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2" y="4233125"/>
            <a:ext cx="6559120" cy="1895903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B56F92-C09B-7591-F7E4-AE85DB19E583}"/>
              </a:ext>
            </a:extLst>
          </p:cNvPr>
          <p:cNvCxnSpPr>
            <a:stCxn id="68" idx="0"/>
            <a:endCxn id="68" idx="2"/>
          </p:cNvCxnSpPr>
          <p:nvPr/>
        </p:nvCxnSpPr>
        <p:spPr>
          <a:xfrm>
            <a:off x="7306543" y="4073978"/>
            <a:ext cx="0" cy="400322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67294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3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9737" y="1628049"/>
            <a:ext cx="14321689" cy="2194576"/>
            <a:chOff x="1148118" y="3405486"/>
            <a:chExt cx="21847940" cy="2603880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148118" y="3547595"/>
              <a:ext cx="21847940" cy="246177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464978" cy="940513"/>
              <a:chOff x="1311958" y="3405486"/>
              <a:chExt cx="4464978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17460" y="2575009"/>
                <a:ext cx="513780" cy="2403342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728098" cy="620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5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       d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blipFill>
                <a:blip r:embed="rId3"/>
                <a:stretch>
                  <a:fillRect l="-1453" t="-5382" b="-10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7107159" y="2301957"/>
            <a:ext cx="4019947" cy="814247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3094" y="3868179"/>
            <a:ext cx="14417067" cy="4209021"/>
            <a:chOff x="1023734" y="3606858"/>
            <a:chExt cx="12671295" cy="412089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39194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89173" y="3131648"/>
              <a:ext cx="500339" cy="150511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509496" y="3606858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5"/>
              <a:ext cx="496642" cy="527516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2019" y="3710469"/>
              <a:ext cx="313680" cy="423907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9737" y="1160591"/>
            <a:ext cx="2687195" cy="618659"/>
            <a:chOff x="6977012" y="5107023"/>
            <a:chExt cx="3923334" cy="999843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2300146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2" y="5107023"/>
              <a:ext cx="1054592" cy="872134"/>
              <a:chOff x="6980993" y="5564223"/>
              <a:chExt cx="1045885" cy="87213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89528" y="5455688"/>
                <a:ext cx="828815" cy="1045885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52517" y="5564223"/>
                <a:ext cx="599302" cy="872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/>
              <p:nvPr/>
            </p:nvSpPr>
            <p:spPr>
              <a:xfrm>
                <a:off x="201622" y="6322446"/>
                <a:ext cx="5696742" cy="516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22" y="6322446"/>
                <a:ext cx="5696742" cy="516808"/>
              </a:xfrm>
              <a:prstGeom prst="rect">
                <a:avLst/>
              </a:prstGeom>
              <a:blipFill>
                <a:blip r:embed="rId5"/>
                <a:stretch>
                  <a:fillRect l="-2139" t="-14118" r="-642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B56F92-C09B-7591-F7E4-AE85DB19E583}"/>
              </a:ext>
            </a:extLst>
          </p:cNvPr>
          <p:cNvCxnSpPr>
            <a:stCxn id="68" idx="0"/>
            <a:endCxn id="68" idx="2"/>
          </p:cNvCxnSpPr>
          <p:nvPr/>
        </p:nvCxnSpPr>
        <p:spPr>
          <a:xfrm>
            <a:off x="7306543" y="4073978"/>
            <a:ext cx="0" cy="400322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1F9D1282-8FCD-C350-CC8E-9B22D0A45CAC}"/>
                  </a:ext>
                </a:extLst>
              </p:cNvPr>
              <p:cNvSpPr/>
              <p:nvPr/>
            </p:nvSpPr>
            <p:spPr>
              <a:xfrm>
                <a:off x="122925" y="4096693"/>
                <a:ext cx="6887474" cy="2218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b)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fr-FR" sz="2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≠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1F9D1282-8FCD-C350-CC8E-9B22D0A45C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25" y="4096693"/>
                <a:ext cx="6887474" cy="2218108"/>
              </a:xfrm>
              <a:prstGeom prst="rect">
                <a:avLst/>
              </a:prstGeom>
              <a:blipFill>
                <a:blip r:embed="rId6"/>
                <a:stretch>
                  <a:fillRect l="-1770" t="-3022" b="-6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06904632-DFC4-D364-D2DD-0872FEA1DE0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97951" y="4190492"/>
            <a:ext cx="6332505" cy="17531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E63A0BB-A7AB-E354-A9ED-11431A9569A8}"/>
                  </a:ext>
                </a:extLst>
              </p:cNvPr>
              <p:cNvSpPr txBox="1"/>
              <p:nvPr/>
            </p:nvSpPr>
            <p:spPr>
              <a:xfrm>
                <a:off x="7346043" y="6255507"/>
                <a:ext cx="7546694" cy="11879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fr-FR" sz="2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fr-FR" sz="2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fr-FR" sz="2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E63A0BB-A7AB-E354-A9ED-11431A9569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6043" y="6255507"/>
                <a:ext cx="7546694" cy="1187954"/>
              </a:xfrm>
              <a:prstGeom prst="rect">
                <a:avLst/>
              </a:prstGeom>
              <a:blipFill>
                <a:blip r:embed="rId8"/>
                <a:stretch>
                  <a:fillRect l="-1616" t="-5641" b="-9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7150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9737" y="1628049"/>
            <a:ext cx="14321689" cy="2194576"/>
            <a:chOff x="1148118" y="3405486"/>
            <a:chExt cx="21847940" cy="2603880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148118" y="3547595"/>
              <a:ext cx="21847940" cy="246177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464978" cy="940513"/>
              <a:chOff x="1311958" y="3405486"/>
              <a:chExt cx="4464978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17460" y="2575009"/>
                <a:ext cx="513780" cy="2403342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728098" cy="620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5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       d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blipFill>
                <a:blip r:embed="rId3"/>
                <a:stretch>
                  <a:fillRect l="-1453" t="-5382" b="-10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680136" y="3040976"/>
            <a:ext cx="4019947" cy="814247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3094" y="3868179"/>
            <a:ext cx="14417067" cy="4209021"/>
            <a:chOff x="1023734" y="3606858"/>
            <a:chExt cx="12671295" cy="412089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39194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880234" y="3240587"/>
              <a:ext cx="500339" cy="1287236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509496" y="3606858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5"/>
              <a:ext cx="496642" cy="527516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2019" y="3710469"/>
              <a:ext cx="313680" cy="423907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9737" y="1160591"/>
            <a:ext cx="2687195" cy="618659"/>
            <a:chOff x="6977012" y="5107023"/>
            <a:chExt cx="3923334" cy="999843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2300146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2" y="5107023"/>
              <a:ext cx="1054592" cy="872134"/>
              <a:chOff x="6980993" y="5564223"/>
              <a:chExt cx="1045885" cy="87213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89528" y="5455688"/>
                <a:ext cx="828815" cy="1045885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52517" y="5564223"/>
                <a:ext cx="599302" cy="872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/>
              <p:nvPr/>
            </p:nvSpPr>
            <p:spPr>
              <a:xfrm>
                <a:off x="249834" y="5803639"/>
                <a:ext cx="5696742" cy="5168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ảng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𝐡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Hộp Văn bản 11">
                <a:extLst>
                  <a:ext uri="{FF2B5EF4-FFF2-40B4-BE49-F238E27FC236}">
                    <a16:creationId xmlns:a16="http://schemas.microsoft.com/office/drawing/2014/main" id="{C5DD6A0D-8D76-2780-68A2-79B85B42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34" y="5803639"/>
                <a:ext cx="5696742" cy="516808"/>
              </a:xfrm>
              <a:prstGeom prst="rect">
                <a:avLst/>
              </a:prstGeom>
              <a:blipFill>
                <a:blip r:embed="rId5"/>
                <a:stretch>
                  <a:fillRect l="-2248" t="-14118" r="-21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DB56F92-C09B-7591-F7E4-AE85DB19E583}"/>
              </a:ext>
            </a:extLst>
          </p:cNvPr>
          <p:cNvCxnSpPr>
            <a:cxnSpLocks/>
          </p:cNvCxnSpPr>
          <p:nvPr/>
        </p:nvCxnSpPr>
        <p:spPr>
          <a:xfrm>
            <a:off x="7848600" y="4114800"/>
            <a:ext cx="0" cy="400322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17F7FC59-5A3F-7040-EECF-6A618C511405}"/>
                  </a:ext>
                </a:extLst>
              </p:cNvPr>
              <p:cNvSpPr/>
              <p:nvPr/>
            </p:nvSpPr>
            <p:spPr>
              <a:xfrm>
                <a:off x="228218" y="4059959"/>
                <a:ext cx="7315579" cy="15519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c)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ễ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𝒉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endParaRPr lang="fr-FR" sz="2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2">
                <a:extLst>
                  <a:ext uri="{FF2B5EF4-FFF2-40B4-BE49-F238E27FC236}">
                    <a16:creationId xmlns:a16="http://schemas.microsoft.com/office/drawing/2014/main" id="{17F7FC59-5A3F-7040-EECF-6A618C5114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218" y="4059959"/>
                <a:ext cx="7315579" cy="1551900"/>
              </a:xfrm>
              <a:prstGeom prst="rect">
                <a:avLst/>
              </a:prstGeom>
              <a:blipFill>
                <a:blip r:embed="rId6"/>
                <a:stretch>
                  <a:fillRect l="-1667" t="-4314" b="-94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2B9E736-750B-A4CB-3967-ADFE596A1738}"/>
                  </a:ext>
                </a:extLst>
              </p:cNvPr>
              <p:cNvSpPr txBox="1"/>
              <p:nvPr/>
            </p:nvSpPr>
            <p:spPr>
              <a:xfrm>
                <a:off x="8223055" y="4513872"/>
                <a:ext cx="6358776" cy="258981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endParaRPr lang="fr-FR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∞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11" name="Hộp Văn bản 10">
                <a:extLst>
                  <a:ext uri="{FF2B5EF4-FFF2-40B4-BE49-F238E27FC236}">
                    <a16:creationId xmlns:a16="http://schemas.microsoft.com/office/drawing/2014/main" id="{62B9E736-750B-A4CB-3967-ADFE596A17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3055" y="4513872"/>
                <a:ext cx="6358776" cy="2589812"/>
              </a:xfrm>
              <a:prstGeom prst="rect">
                <a:avLst/>
              </a:prstGeom>
              <a:blipFill>
                <a:blip r:embed="rId7"/>
                <a:stretch>
                  <a:fillRect l="-20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65">
            <a:extLst>
              <a:ext uri="{FF2B5EF4-FFF2-40B4-BE49-F238E27FC236}">
                <a16:creationId xmlns:a16="http://schemas.microsoft.com/office/drawing/2014/main" id="{9A0B2B55-38F9-75D8-9E34-BE71505FADEC}"/>
              </a:ext>
            </a:extLst>
          </p:cNvPr>
          <p:cNvPicPr/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643" y="6353533"/>
            <a:ext cx="7315567" cy="16905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536368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3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9737" y="1628049"/>
            <a:ext cx="14321689" cy="2194576"/>
            <a:chOff x="1148118" y="3405486"/>
            <a:chExt cx="21847940" cy="2603880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148118" y="3547595"/>
              <a:ext cx="21847940" cy="2461771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464978" cy="940513"/>
              <a:chOff x="1311958" y="3405486"/>
              <a:chExt cx="4464978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017460" y="2575009"/>
                <a:ext cx="513780" cy="2403342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728098" cy="620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5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8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3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schemeClr val="tx1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𝟒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schemeClr val="tx1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en-US" sz="38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    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</m:oMath>
                </a14:m>
                <a:r>
                  <a:rPr lang="en-US" sz="3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         d) </a:t>
                </a:r>
                <a14:m>
                  <m:oMath xmlns:m="http://schemas.openxmlformats.org/officeDocument/2006/math"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sSup>
                      <m:sSupPr>
                        <m:ctrlPr>
                          <a:rPr lang="en-US" sz="3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3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3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endParaRPr lang="en-US" sz="3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074" y="1660525"/>
                <a:ext cx="13839406" cy="2151059"/>
              </a:xfrm>
              <a:prstGeom prst="rect">
                <a:avLst/>
              </a:prstGeom>
              <a:blipFill>
                <a:blip r:embed="rId3"/>
                <a:stretch>
                  <a:fillRect l="-1453" t="-5382" b="-1019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7124118" y="3030423"/>
            <a:ext cx="4019947" cy="814247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73094" y="3868179"/>
            <a:ext cx="14417067" cy="4209021"/>
            <a:chOff x="1023734" y="3606858"/>
            <a:chExt cx="12671295" cy="412089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39194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880234" y="3240587"/>
              <a:ext cx="500339" cy="1287236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509496" y="3606858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5"/>
              <a:ext cx="496642" cy="527516"/>
            </a:xfrm>
            <a:prstGeom prst="round2DiagRect">
              <a:avLst>
                <a:gd name="adj1" fmla="val 16667"/>
                <a:gd name="adj2" fmla="val 0"/>
              </a:avLst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52019" y="3710469"/>
              <a:ext cx="313680" cy="423907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9737" y="1160591"/>
            <a:ext cx="2687195" cy="618659"/>
            <a:chOff x="6977012" y="5107023"/>
            <a:chExt cx="3923334" cy="999843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2300146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2" y="5107023"/>
              <a:ext cx="1054592" cy="872134"/>
              <a:chOff x="6980993" y="5564223"/>
              <a:chExt cx="1045885" cy="87213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89528" y="5455688"/>
                <a:ext cx="828815" cy="1045885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52517" y="5564223"/>
                <a:ext cx="599302" cy="8721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76B22814-C1DF-3682-7263-39866CE16921}"/>
                  </a:ext>
                </a:extLst>
              </p:cNvPr>
              <p:cNvSpPr/>
              <p:nvPr/>
            </p:nvSpPr>
            <p:spPr>
              <a:xfrm>
                <a:off x="3864872" y="4797598"/>
                <a:ext cx="6776563" cy="1654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14350" lvl="0" indent="-514350" defTabSz="1097280">
                  <a:lnSpc>
                    <a:spcPct val="107000"/>
                  </a:lnSpc>
                  <a:spcAft>
                    <a:spcPts val="800"/>
                  </a:spcAft>
                  <a:buAutoNum type="alphaLcParenR" startAt="4"/>
                  <a:defRPr/>
                </a:pP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𝒌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fr-FR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defTabSz="109728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𝒌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</a:t>
                </a:r>
                <a14:m>
                  <m:oMath xmlns:m="http://schemas.openxmlformats.org/officeDocument/2006/math">
                    <m:r>
                      <a:rPr lang="vi-VN" sz="28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∀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∈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ℝ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.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76B22814-C1DF-3682-7263-39866CE169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872" y="4797598"/>
                <a:ext cx="6776563" cy="1654492"/>
              </a:xfrm>
              <a:prstGeom prst="rect">
                <a:avLst/>
              </a:prstGeom>
              <a:blipFill>
                <a:blip r:embed="rId5"/>
                <a:stretch>
                  <a:fillRect l="-270" t="-4059" b="-92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55360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508" y="3807701"/>
            <a:ext cx="14417067" cy="4265128"/>
            <a:chOff x="1023734" y="3538840"/>
            <a:chExt cx="12671295" cy="515328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488377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68228" y="3152594"/>
              <a:ext cx="565832" cy="1528714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 dirty="0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538840"/>
              <a:ext cx="502145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60733" y="3621640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171428" y="4098497"/>
                <a:ext cx="7028352" cy="22181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        a)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endParaRPr lang="fr-FR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28" y="4098497"/>
                <a:ext cx="7028352" cy="2218108"/>
              </a:xfrm>
              <a:prstGeom prst="rect">
                <a:avLst/>
              </a:prstGeom>
              <a:blipFill>
                <a:blip r:embed="rId4"/>
                <a:stretch>
                  <a:fillRect l="-1735" t="-3022" b="-6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60"/>
          <p:cNvGrpSpPr/>
          <p:nvPr/>
        </p:nvGrpSpPr>
        <p:grpSpPr>
          <a:xfrm>
            <a:off x="226779" y="1115276"/>
            <a:ext cx="2150365" cy="563213"/>
            <a:chOff x="6977011" y="5107021"/>
            <a:chExt cx="4999220" cy="1178184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3376031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1" y="5107021"/>
              <a:ext cx="1383018" cy="1178184"/>
              <a:chOff x="6980995" y="5564221"/>
              <a:chExt cx="1371600" cy="117818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77703" y="5467513"/>
                <a:ext cx="1178184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87417" y="5582026"/>
                <a:ext cx="879626" cy="872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81888" y="1573569"/>
            <a:ext cx="14321689" cy="2195535"/>
            <a:chOff x="1214461" y="3405486"/>
            <a:chExt cx="21847940" cy="2605018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07867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311841" cy="940513"/>
              <a:chOff x="1311958" y="3405486"/>
              <a:chExt cx="3311841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109516" y="2722617"/>
                <a:ext cx="544379" cy="2484187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115771" y="3652517"/>
                <a:ext cx="2374975" cy="620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6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/>
              <p:nvPr/>
            </p:nvSpPr>
            <p:spPr>
              <a:xfrm>
                <a:off x="360190" y="2029276"/>
                <a:ext cx="13835736" cy="1666889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  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ả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 </a:t>
                </a:r>
              </a:p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                       	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		  d)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0" y="2029276"/>
                <a:ext cx="13835736" cy="1666889"/>
              </a:xfrm>
              <a:prstGeom prst="rect">
                <a:avLst/>
              </a:prstGeom>
              <a:blipFill>
                <a:blip r:embed="rId5"/>
                <a:stretch>
                  <a:fillRect t="-4029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2064525" y="2513417"/>
            <a:ext cx="2888475" cy="666856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359780C-F9A9-3F76-9831-B941BB11AAAE}"/>
              </a:ext>
            </a:extLst>
          </p:cNvPr>
          <p:cNvCxnSpPr>
            <a:stCxn id="68" idx="0"/>
            <a:endCxn id="68" idx="2"/>
          </p:cNvCxnSpPr>
          <p:nvPr/>
        </p:nvCxnSpPr>
        <p:spPr>
          <a:xfrm>
            <a:off x="7282957" y="4030760"/>
            <a:ext cx="0" cy="404206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D95F3E8-99BC-D0C0-7A23-636180BE0392}"/>
                  </a:ext>
                </a:extLst>
              </p:cNvPr>
              <p:cNvSpPr txBox="1"/>
              <p:nvPr/>
            </p:nvSpPr>
            <p:spPr>
              <a:xfrm>
                <a:off x="115121" y="6338202"/>
                <a:ext cx="7763772" cy="52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096777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libri"/>
                        <a:cs typeface="Times New Roman"/>
                      </a:rPr>
                      <m:t>𝒇</m:t>
                    </m:r>
                    <m:d>
                      <m:d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D95F3E8-99BC-D0C0-7A23-636180BE0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1" y="6338202"/>
                <a:ext cx="7763772" cy="522259"/>
              </a:xfrm>
              <a:prstGeom prst="rect">
                <a:avLst/>
              </a:prstGeom>
              <a:blipFill>
                <a:blip r:embed="rId6"/>
                <a:stretch>
                  <a:fillRect l="-1650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18">
            <a:extLst>
              <a:ext uri="{FF2B5EF4-FFF2-40B4-BE49-F238E27FC236}">
                <a16:creationId xmlns:a16="http://schemas.microsoft.com/office/drawing/2014/main" id="{E9486A9C-5B89-0100-69AF-1B2133C7D244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346" y="4125921"/>
            <a:ext cx="6838747" cy="17138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2">
                <a:extLst>
                  <a:ext uri="{FF2B5EF4-FFF2-40B4-BE49-F238E27FC236}">
                    <a16:creationId xmlns:a16="http://schemas.microsoft.com/office/drawing/2014/main" id="{54FD307D-CE38-EBE5-2341-A218096389BE}"/>
                  </a:ext>
                </a:extLst>
              </p:cNvPr>
              <p:cNvSpPr/>
              <p:nvPr/>
            </p:nvSpPr>
            <p:spPr>
              <a:xfrm>
                <a:off x="7391400" y="6101463"/>
                <a:ext cx="10952042" cy="10963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endChr m:val="]"/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∞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;−</m:t>
                        </m:r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/>
                          </a:rPr>
                          <m:t>𝟏</m:t>
                        </m:r>
                      </m:e>
                    </m:d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∪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[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;+∞)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" name="Rectangle 2">
                <a:extLst>
                  <a:ext uri="{FF2B5EF4-FFF2-40B4-BE49-F238E27FC236}">
                    <a16:creationId xmlns:a16="http://schemas.microsoft.com/office/drawing/2014/main" id="{54FD307D-CE38-EBE5-2341-A218096389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1400" y="6101463"/>
                <a:ext cx="10952042" cy="1096326"/>
              </a:xfrm>
              <a:prstGeom prst="rect">
                <a:avLst/>
              </a:prstGeom>
              <a:blipFill>
                <a:blip r:embed="rId8"/>
                <a:stretch>
                  <a:fillRect l="-1169" t="-666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89718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9508" y="3807701"/>
            <a:ext cx="14417067" cy="4265128"/>
            <a:chOff x="1023734" y="3538840"/>
            <a:chExt cx="12671295" cy="5153287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808348"/>
              <a:ext cx="12627498" cy="488377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1968228" y="3152594"/>
              <a:ext cx="565832" cy="1528714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 dirty="0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1335914" cy="6321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28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28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28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538840"/>
              <a:ext cx="502145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060733" y="3621640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26779" y="1115276"/>
            <a:ext cx="2150365" cy="563213"/>
            <a:chOff x="6977011" y="5107021"/>
            <a:chExt cx="4999220" cy="1178184"/>
          </a:xfrm>
        </p:grpSpPr>
        <p:sp>
          <p:nvSpPr>
            <p:cNvPr id="57" name="Rectangle 56"/>
            <p:cNvSpPr/>
            <p:nvPr/>
          </p:nvSpPr>
          <p:spPr>
            <a:xfrm>
              <a:off x="8600200" y="5234731"/>
              <a:ext cx="3376031" cy="87213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305766">
                <a:spcBef>
                  <a:spcPct val="0"/>
                </a:spcBef>
                <a:defRPr/>
              </a:pPr>
              <a:r>
                <a:rPr lang="en-US" sz="2800" b="1" spc="-90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</a:p>
          </p:txBody>
        </p:sp>
        <p:grpSp>
          <p:nvGrpSpPr>
            <p:cNvPr id="60" name="Group 28"/>
            <p:cNvGrpSpPr/>
            <p:nvPr/>
          </p:nvGrpSpPr>
          <p:grpSpPr>
            <a:xfrm>
              <a:off x="6977011" y="5107021"/>
              <a:ext cx="1383018" cy="1178184"/>
              <a:chOff x="6980995" y="5564221"/>
              <a:chExt cx="1371600" cy="1178184"/>
            </a:xfrm>
          </p:grpSpPr>
          <p:sp>
            <p:nvSpPr>
              <p:cNvPr id="61" name="Round Same Side Corner Rectangle 60"/>
              <p:cNvSpPr/>
              <p:nvPr/>
            </p:nvSpPr>
            <p:spPr>
              <a:xfrm rot="5400000">
                <a:off x="7077703" y="5467513"/>
                <a:ext cx="1178184" cy="1371600"/>
              </a:xfrm>
              <a:prstGeom prst="round2SameRect">
                <a:avLst/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305766"/>
                <a:endParaRPr lang="en-US" sz="2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287417" y="5582026"/>
                <a:ext cx="879626" cy="872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1305766"/>
                <a:r>
                  <a:rPr lang="en-US" sz="2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</a:p>
            </p:txBody>
          </p:sp>
        </p:grp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81888" y="1573569"/>
            <a:ext cx="14321689" cy="2195535"/>
            <a:chOff x="1214461" y="3405486"/>
            <a:chExt cx="21847940" cy="2605018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078675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311841" cy="940513"/>
              <a:chOff x="1311958" y="3405486"/>
              <a:chExt cx="3311841" cy="9405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109516" y="2722617"/>
                <a:ext cx="544379" cy="2484187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115771" y="3652517"/>
                <a:ext cx="2374975" cy="620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8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6</a:t>
                </a:r>
                <a:endParaRPr kumimoji="0" lang="en-US" sz="28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/>
              <p:nvPr/>
            </p:nvSpPr>
            <p:spPr>
              <a:xfrm>
                <a:off x="360190" y="2029276"/>
                <a:ext cx="13835736" cy="1666889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  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ả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 </a:t>
                </a:r>
              </a:p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                       	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algn="ctr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		  d)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190" y="2029276"/>
                <a:ext cx="13835736" cy="1666889"/>
              </a:xfrm>
              <a:prstGeom prst="rect">
                <a:avLst/>
              </a:prstGeom>
              <a:blipFill>
                <a:blip r:embed="rId4"/>
                <a:stretch>
                  <a:fillRect t="-4029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8915400" y="2496823"/>
            <a:ext cx="3404744" cy="666856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359780C-F9A9-3F76-9831-B941BB11AAAE}"/>
              </a:ext>
            </a:extLst>
          </p:cNvPr>
          <p:cNvCxnSpPr>
            <a:stCxn id="68" idx="0"/>
            <a:endCxn id="68" idx="2"/>
          </p:cNvCxnSpPr>
          <p:nvPr/>
        </p:nvCxnSpPr>
        <p:spPr>
          <a:xfrm>
            <a:off x="7282957" y="4030760"/>
            <a:ext cx="0" cy="4042069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D95F3E8-99BC-D0C0-7A23-636180BE0392}"/>
                  </a:ext>
                </a:extLst>
              </p:cNvPr>
              <p:cNvSpPr txBox="1"/>
              <p:nvPr/>
            </p:nvSpPr>
            <p:spPr>
              <a:xfrm>
                <a:off x="115121" y="6338202"/>
                <a:ext cx="7763772" cy="522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096777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fr-FR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kumimoji="0" lang="en-US" sz="2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</m:oMath>
                </a14:m>
                <a:r>
                  <a:rPr kumimoji="0" lang="fr-FR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D95F3E8-99BC-D0C0-7A23-636180BE03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21" y="6338202"/>
                <a:ext cx="7763772" cy="522259"/>
              </a:xfrm>
              <a:prstGeom prst="rect">
                <a:avLst/>
              </a:prstGeom>
              <a:blipFill>
                <a:blip r:embed="rId5"/>
                <a:stretch>
                  <a:fillRect l="-1650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D02B5C23-E745-328E-B19A-DB0038F10852}"/>
                  </a:ext>
                </a:extLst>
              </p:cNvPr>
              <p:cNvSpPr/>
              <p:nvPr/>
            </p:nvSpPr>
            <p:spPr>
              <a:xfrm>
                <a:off x="76516" y="4034150"/>
                <a:ext cx="7047818" cy="21175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b) Xét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</a:p>
              <a:p>
                <a:pPr lvl="0" defTabSz="1096777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ân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iệt</a:t>
                </a:r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rad>
                    <m:r>
                      <a:rPr lang="en-US" sz="28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radPr>
                      <m:deg/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ra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D02B5C23-E745-328E-B19A-DB0038F108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16" y="4034150"/>
                <a:ext cx="7047818" cy="2117503"/>
              </a:xfrm>
              <a:prstGeom prst="rect">
                <a:avLst/>
              </a:prstGeom>
              <a:blipFill>
                <a:blip r:embed="rId6"/>
                <a:stretch>
                  <a:fillRect l="-1817" b="-7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58">
            <a:extLst>
              <a:ext uri="{FF2B5EF4-FFF2-40B4-BE49-F238E27FC236}">
                <a16:creationId xmlns:a16="http://schemas.microsoft.com/office/drawing/2014/main" id="{F54E21A5-5270-D439-42BA-3E1981ADCFF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580" y="4114800"/>
            <a:ext cx="6850587" cy="19050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482C9B95-A333-3DBB-8C53-0046C828CF54}"/>
                  </a:ext>
                </a:extLst>
              </p:cNvPr>
              <p:cNvSpPr/>
              <p:nvPr/>
            </p:nvSpPr>
            <p:spPr>
              <a:xfrm>
                <a:off x="7441580" y="6338202"/>
                <a:ext cx="11208957" cy="1187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28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𝑺</m:t>
                    </m:r>
                    <m:r>
                      <a:rPr lang="fr-FR" sz="28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d>
                      <m:d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e>
                        </m:rad>
                        <m:r>
                          <a:rPr lang="fr-FR" sz="2800" b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fr-FR" sz="28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28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fr-FR" sz="28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𝟐</m:t>
                            </m:r>
                          </m:e>
                        </m:rad>
                      </m:e>
                    </m:d>
                  </m:oMath>
                </a14:m>
                <a:r>
                  <a:rPr lang="fr-FR" sz="28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2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" name="Rectangle 3">
                <a:extLst>
                  <a:ext uri="{FF2B5EF4-FFF2-40B4-BE49-F238E27FC236}">
                    <a16:creationId xmlns:a16="http://schemas.microsoft.com/office/drawing/2014/main" id="{482C9B95-A333-3DBB-8C53-0046C828CF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580" y="6338202"/>
                <a:ext cx="11208957" cy="1187954"/>
              </a:xfrm>
              <a:prstGeom prst="rect">
                <a:avLst/>
              </a:prstGeom>
              <a:blipFill>
                <a:blip r:embed="rId8"/>
                <a:stretch>
                  <a:fillRect l="-1143" t="-6154" b="-9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4786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E17C9077-2F0E-4830-9CBB-2CF87E745444}"/>
              </a:ext>
            </a:extLst>
          </p:cNvPr>
          <p:cNvGrpSpPr/>
          <p:nvPr/>
        </p:nvGrpSpPr>
        <p:grpSpPr>
          <a:xfrm>
            <a:off x="451402" y="1285909"/>
            <a:ext cx="13792199" cy="5560346"/>
            <a:chOff x="965199" y="3285299"/>
            <a:chExt cx="20134431" cy="9267240"/>
          </a:xfrm>
        </p:grpSpPr>
        <p:sp>
          <p:nvSpPr>
            <p:cNvPr id="17" name="Rectangle 16"/>
            <p:cNvSpPr/>
            <p:nvPr/>
          </p:nvSpPr>
          <p:spPr>
            <a:xfrm>
              <a:off x="7467544" y="4114018"/>
              <a:ext cx="13632086" cy="83322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 defTabSz="1305766"/>
              <a:endParaRPr lang="en-US" sz="440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60"/>
            <p:cNvGrpSpPr/>
            <p:nvPr/>
          </p:nvGrpSpPr>
          <p:grpSpPr>
            <a:xfrm>
              <a:off x="965199" y="3285299"/>
              <a:ext cx="5151451" cy="1410097"/>
              <a:chOff x="6977011" y="5107021"/>
              <a:chExt cx="5152047" cy="1410261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8600200" y="5234731"/>
                <a:ext cx="3528858" cy="12825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1305766">
                  <a:spcBef>
                    <a:spcPct val="0"/>
                  </a:spcBef>
                  <a:defRPr/>
                </a:pPr>
                <a:r>
                  <a:rPr lang="en-US" sz="4400" b="1" spc="-9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</a:t>
                </a: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6977011" y="5107021"/>
                <a:ext cx="1383018" cy="1300356"/>
                <a:chOff x="6980995" y="5564221"/>
                <a:chExt cx="1371600" cy="130035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077703" y="5467513"/>
                  <a:ext cx="1178184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1305766"/>
                  <a:endParaRPr lang="en-US" sz="44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333575" y="5582026"/>
                  <a:ext cx="787310" cy="12825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defTabSz="1305766"/>
                  <a:r>
                    <a:rPr lang="en-US" sz="44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3</a:t>
                  </a:r>
                </a:p>
              </p:txBody>
            </p:sp>
          </p:grpSp>
        </p:grpSp>
        <p:sp>
          <p:nvSpPr>
            <p:cNvPr id="80" name="TextBox 79"/>
            <p:cNvSpPr txBox="1"/>
            <p:nvPr/>
          </p:nvSpPr>
          <p:spPr>
            <a:xfrm>
              <a:off x="1809999" y="7680199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809996" y="11270138"/>
              <a:ext cx="793773" cy="128240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1305766"/>
              <a:r>
                <a: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</a:t>
              </a:r>
              <a:endParaRPr lang="en-US" sz="44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5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169512" y="1930116"/>
            <a:ext cx="14321689" cy="2923405"/>
            <a:chOff x="1214461" y="3405486"/>
            <a:chExt cx="21847940" cy="3468641"/>
          </a:xfrm>
        </p:grpSpPr>
        <p:sp>
          <p:nvSpPr>
            <p:cNvPr id="26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14461" y="3931829"/>
              <a:ext cx="21847940" cy="2942298"/>
            </a:xfrm>
            <a:prstGeom prst="roundRect">
              <a:avLst>
                <a:gd name="adj" fmla="val 5347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5400"/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marL="0" marR="0" lvl="0" indent="0" algn="ctr" defTabSz="1306036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1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7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4654645" cy="987245"/>
              <a:chOff x="1311958" y="3405486"/>
              <a:chExt cx="4654645" cy="987245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3622943" y="1969525"/>
                <a:ext cx="793396" cy="3893925"/>
              </a:xfrm>
              <a:prstGeom prst="round2SameRect">
                <a:avLst/>
              </a:prstGeom>
              <a:solidFill>
                <a:srgbClr val="F79646">
                  <a:lumMod val="75000"/>
                </a:srgbClr>
              </a:solidFill>
              <a:ln w="57150">
                <a:solidFill>
                  <a:srgbClr val="F79646">
                    <a:lumMod val="75000"/>
                  </a:srgb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048838" y="3479784"/>
                <a:ext cx="3563443" cy="9129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defTabSz="1306036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kern="0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T 6.16</a:t>
                </a:r>
                <a:endParaRPr kumimoji="0" lang="en-US" sz="4400" b="1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0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1" name="Rectangle 30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ysClr val="window" lastClr="FFFFFF"/>
                </a:solidFill>
                <a:ln w="25400" cap="flat" cmpd="sng" algn="ctr">
                  <a:noFill/>
                  <a:prstDash val="solid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2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6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0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1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2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3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4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5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6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rgbClr val="F79646">
                    <a:lumMod val="75000"/>
                  </a:srgb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7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8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49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0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1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2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3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4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5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8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59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63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defTabSz="1306036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sp>
        <p:nvSpPr>
          <p:cNvPr id="65" name="Rectangle 64"/>
          <p:cNvSpPr/>
          <p:nvPr/>
        </p:nvSpPr>
        <p:spPr>
          <a:xfrm>
            <a:off x="1465160" y="3642901"/>
            <a:ext cx="6061740" cy="1028453"/>
          </a:xfrm>
          <a:prstGeom prst="rect">
            <a:avLst/>
          </a:prstGeom>
          <a:noFill/>
          <a:ln w="38100" cmpd="dbl"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  <a:outerShdw blurRad="50800" dist="50800" dir="5400000" algn="ctr" rotWithShape="0">
              <a:schemeClr val="bg1"/>
            </a:outerShdw>
          </a:effectLst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91399" tIns="45699" rIns="91399" bIns="45699" rtlCol="0" anchor="ctr"/>
          <a:lstStyle/>
          <a:p>
            <a:pPr algn="ctr" defTabSz="1305766"/>
            <a:endParaRPr lang="en-US" sz="4400">
              <a:solidFill>
                <a:prstClr val="black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21822" y="4689727"/>
            <a:ext cx="14417067" cy="3425888"/>
            <a:chOff x="1023734" y="3588471"/>
            <a:chExt cx="12671295" cy="4139285"/>
          </a:xfrm>
        </p:grpSpPr>
        <p:sp>
          <p:nvSpPr>
            <p:cNvPr id="68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067531" y="3631779"/>
              <a:ext cx="12627498" cy="40959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 dirty="0">
                <a:solidFill>
                  <a:prstClr val="white"/>
                </a:solidFill>
              </a:endParaRPr>
            </a:p>
          </p:txBody>
        </p:sp>
        <p:sp>
          <p:nvSpPr>
            <p:cNvPr id="70" name="Freeform 20">
              <a:extLst>
                <a:ext uri="{FF2B5EF4-FFF2-40B4-BE49-F238E27FC236}">
                  <a16:creationId xmlns:a16="http://schemas.microsoft.com/office/drawing/2014/main" id="{227F038A-4747-4D1B-B176-6A79660E10F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242566" y="2878255"/>
              <a:ext cx="692908" cy="2204468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3BDD0CF4-C8E8-46F1-B5BF-F6AD1B30E251}"/>
                </a:ext>
              </a:extLst>
            </p:cNvPr>
            <p:cNvSpPr txBox="1"/>
            <p:nvPr/>
          </p:nvSpPr>
          <p:spPr>
            <a:xfrm>
              <a:off x="1655987" y="3588471"/>
              <a:ext cx="2078688" cy="801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1306036"/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4400" b="1" dirty="0" err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2" name="Round Diagonal Corner Rectangle 58">
              <a:extLst>
                <a:ext uri="{FF2B5EF4-FFF2-40B4-BE49-F238E27FC236}">
                  <a16:creationId xmlns:a16="http://schemas.microsoft.com/office/drawing/2014/main" id="{4055B838-E525-49B5-AE10-D682A3A293A2}"/>
                </a:ext>
              </a:extLst>
            </p:cNvPr>
            <p:cNvSpPr/>
            <p:nvPr/>
          </p:nvSpPr>
          <p:spPr>
            <a:xfrm flipV="1">
              <a:off x="1023734" y="3634037"/>
              <a:ext cx="662109" cy="671201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306036"/>
              <a:endParaRPr lang="en-US" sz="4400" b="1">
                <a:solidFill>
                  <a:prstClr val="white"/>
                </a:solidFill>
              </a:endParaRPr>
            </a:p>
          </p:txBody>
        </p:sp>
        <p:sp>
          <p:nvSpPr>
            <p:cNvPr id="73" name="Freeform 15">
              <a:extLst>
                <a:ext uri="{FF2B5EF4-FFF2-40B4-BE49-F238E27FC236}">
                  <a16:creationId xmlns:a16="http://schemas.microsoft.com/office/drawing/2014/main" id="{3AA21C20-E338-4541-95A2-E5A8B6228AD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138979" y="3674829"/>
              <a:ext cx="425072" cy="565833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defTabSz="1306036"/>
              <a:endParaRPr lang="en-US" sz="4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69" name="Google Shape;1342;p25"/>
          <p:cNvGrpSpPr/>
          <p:nvPr/>
        </p:nvGrpSpPr>
        <p:grpSpPr>
          <a:xfrm>
            <a:off x="3936017" y="1443766"/>
            <a:ext cx="6602270" cy="907170"/>
            <a:chOff x="15300386" y="3881826"/>
            <a:chExt cx="26388616" cy="1178118"/>
          </a:xfrm>
        </p:grpSpPr>
        <p:sp>
          <p:nvSpPr>
            <p:cNvPr id="74" name="Google Shape;1343;p25"/>
            <p:cNvSpPr/>
            <p:nvPr/>
          </p:nvSpPr>
          <p:spPr>
            <a:xfrm>
              <a:off x="15300386" y="3881826"/>
              <a:ext cx="23556864" cy="1178118"/>
            </a:xfrm>
            <a:prstGeom prst="roundRect">
              <a:avLst>
                <a:gd name="adj" fmla="val 16667"/>
              </a:avLst>
            </a:prstGeom>
            <a:solidFill>
              <a:srgbClr val="145F82"/>
            </a:solidFill>
            <a:ln w="25400" cap="flat" cmpd="sng">
              <a:solidFill>
                <a:srgbClr val="BFBFB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548297">
                <a:buClr>
                  <a:srgbClr val="000000"/>
                </a:buClr>
              </a:pPr>
              <a:endParaRPr sz="4400" kern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77" name="Google Shape;1344;p25"/>
            <p:cNvSpPr txBox="1"/>
            <p:nvPr/>
          </p:nvSpPr>
          <p:spPr>
            <a:xfrm>
              <a:off x="15868605" y="4047774"/>
              <a:ext cx="25820397" cy="999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defTabSz="548297">
                <a:buClr>
                  <a:srgbClr val="000000"/>
                </a:buClr>
              </a:pPr>
              <a:r>
                <a:rPr lang="en-US" sz="4400" b="1" kern="0" dirty="0">
                  <a:solidFill>
                    <a:srgbClr val="FFFFFF"/>
                  </a:solidFill>
                  <a:latin typeface="Tahoma"/>
                  <a:ea typeface="Tahoma"/>
                  <a:cs typeface="Tahoma"/>
                  <a:sym typeface="Tahoma"/>
                </a:rPr>
                <a:t>BÀI TẬP TỰ LUẬN</a:t>
              </a:r>
              <a:endParaRPr sz="440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" name="Group 111">
            <a:extLst>
              <a:ext uri="{FF2B5EF4-FFF2-40B4-BE49-F238E27FC236}">
                <a16:creationId xmlns:a16="http://schemas.microsoft.com/office/drawing/2014/main" id="{505E1ADB-2F0D-8E14-5855-9EAEB1399ACE}"/>
              </a:ext>
            </a:extLst>
          </p:cNvPr>
          <p:cNvGrpSpPr/>
          <p:nvPr/>
        </p:nvGrpSpPr>
        <p:grpSpPr>
          <a:xfrm>
            <a:off x="1465160" y="642777"/>
            <a:ext cx="13026042" cy="765581"/>
            <a:chOff x="71819" y="108752"/>
            <a:chExt cx="6395438" cy="872484"/>
          </a:xfrm>
        </p:grpSpPr>
        <p:pic>
          <p:nvPicPr>
            <p:cNvPr id="6" name="Picture 112">
              <a:extLst>
                <a:ext uri="{FF2B5EF4-FFF2-40B4-BE49-F238E27FC236}">
                  <a16:creationId xmlns:a16="http://schemas.microsoft.com/office/drawing/2014/main" id="{DDFC65C0-6F13-7387-3FD7-D773DEB2E8B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7" name="TextBox 321">
              <a:extLst>
                <a:ext uri="{FF2B5EF4-FFF2-40B4-BE49-F238E27FC236}">
                  <a16:creationId xmlns:a16="http://schemas.microsoft.com/office/drawing/2014/main" id="{332F5113-700D-666B-549E-EB68B4C9D19E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CFFE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 CỦA TAM THỨC BẬC HAI</a:t>
              </a:r>
              <a:endParaRPr lang="en-US" sz="4400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321">
              <a:extLst>
                <a:ext uri="{FF2B5EF4-FFF2-40B4-BE49-F238E27FC236}">
                  <a16:creationId xmlns:a16="http://schemas.microsoft.com/office/drawing/2014/main" id="{46076F96-A704-E49E-2BE2-53757BD99FCD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algn="ctr" defTabSz="1306367">
                <a:lnSpc>
                  <a:spcPct val="106000"/>
                </a:lnSpc>
                <a:spcAft>
                  <a:spcPts val="480"/>
                </a:spcAft>
              </a:pPr>
              <a:r>
                <a:rPr lang="en-US" sz="4400" b="1" dirty="0">
                  <a:solidFill>
                    <a:srgbClr val="FFFFFF"/>
                  </a:solidFill>
                  <a:ea typeface="Cascadia Mono" panose="020B0609020000020004" pitchFamily="49" charset="0"/>
                  <a:cs typeface="Times New Roman" panose="02020603050405020304" pitchFamily="18" charset="0"/>
                </a:rPr>
                <a:t>17</a:t>
              </a:r>
              <a:endParaRPr lang="en-US" sz="44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/>
              <p:nvPr/>
            </p:nvSpPr>
            <p:spPr>
              <a:xfrm>
                <a:off x="115270" y="5566285"/>
                <a:ext cx="14515130" cy="19796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defTabSz="1096777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Xét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𝒉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fr-FR" sz="4400" b="1" dirty="0">
                    <a:solidFill>
                      <a:srgbClr val="FF0000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𝜟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′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và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nghiệm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ân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iệt</a:t>
                </a:r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den>
                    </m:f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𝟔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/>
                                <a:cs typeface="Times New Roman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  <a:ea typeface="Calibri"/>
                                <a:cs typeface="Times New Roman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</m:den>
                    </m:f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10" name="Rectangle 2">
                <a:extLst>
                  <a:ext uri="{FF2B5EF4-FFF2-40B4-BE49-F238E27FC236}">
                    <a16:creationId xmlns:a16="http://schemas.microsoft.com/office/drawing/2014/main" id="{854629B8-C657-36CD-770E-001E79EE9B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70" y="5566285"/>
                <a:ext cx="14515130" cy="1979644"/>
              </a:xfrm>
              <a:prstGeom prst="rect">
                <a:avLst/>
              </a:prstGeom>
              <a:blipFill>
                <a:blip r:embed="rId4"/>
                <a:stretch>
                  <a:fillRect l="-1722" t="-5538" r="-2478" b="-61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/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</p:spPr>
            <p:txBody>
              <a:bodyPr wrap="square" lIns="91399" tIns="45699" rIns="91399" bIns="45699">
                <a:spAutoFit/>
              </a:bodyPr>
              <a:lstStyle/>
              <a:p>
                <a:pPr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Giả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bậc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hai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: </a:t>
                </a: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		                   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  <a:p>
                <a:pPr algn="just" defTabSz="1305766">
                  <a:lnSpc>
                    <a:spcPct val="107000"/>
                  </a:lnSpc>
                  <a:spcAft>
                    <a:spcPts val="800"/>
                  </a:spcAft>
                  <a:tabLst>
                    <a:tab pos="3419174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≤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imes New Roman"/>
                    <a:ea typeface="Calibri"/>
                    <a:cs typeface="Times New Roman"/>
                  </a:rPr>
                  <a:t>           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imes New Roman"/>
                  <a:ea typeface="Calibri"/>
                  <a:cs typeface="Times New Roman"/>
                </a:endParaRPr>
              </a:p>
            </p:txBody>
          </p:sp>
        </mc:Choice>
        <mc:Fallback xmlns="">
          <p:sp>
            <p:nvSpPr>
              <p:cNvPr id="3" name="Rectangle 116">
                <a:extLst>
                  <a:ext uri="{FF2B5EF4-FFF2-40B4-BE49-F238E27FC236}">
                    <a16:creationId xmlns:a16="http://schemas.microsoft.com/office/drawing/2014/main" id="{E2C9E9FA-6CD3-1268-892D-474007DB29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3676" y="2249728"/>
                <a:ext cx="13835736" cy="2449603"/>
              </a:xfrm>
              <a:prstGeom prst="rect">
                <a:avLst/>
              </a:prstGeom>
              <a:blipFill>
                <a:blip r:embed="rId5"/>
                <a:stretch>
                  <a:fillRect l="-1762" t="-4975" b="-111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825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582</TotalTime>
  <Words>2329</Words>
  <PresentationFormat>Custom</PresentationFormat>
  <Paragraphs>333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Tahoma</vt:lpstr>
      <vt:lpstr>Times New Roman</vt:lpstr>
      <vt:lpstr>Tomaho</vt:lpstr>
      <vt:lpstr>1_Office Theme</vt:lpstr>
      <vt:lpstr>4_Office Theme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17T15:10:46Z</dcterms:modified>
</cp:coreProperties>
</file>